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52"/>
  </p:notesMasterIdLst>
  <p:handoutMasterIdLst>
    <p:handoutMasterId r:id="rId53"/>
  </p:handoutMasterIdLst>
  <p:sldIdLst>
    <p:sldId id="284" r:id="rId6"/>
    <p:sldId id="285" r:id="rId7"/>
    <p:sldId id="545" r:id="rId8"/>
    <p:sldId id="507" r:id="rId9"/>
    <p:sldId id="508" r:id="rId10"/>
    <p:sldId id="509" r:id="rId11"/>
    <p:sldId id="510" r:id="rId12"/>
    <p:sldId id="513" r:id="rId13"/>
    <p:sldId id="516" r:id="rId14"/>
    <p:sldId id="517" r:id="rId15"/>
    <p:sldId id="518" r:id="rId16"/>
    <p:sldId id="519" r:id="rId17"/>
    <p:sldId id="520" r:id="rId18"/>
    <p:sldId id="546" r:id="rId19"/>
    <p:sldId id="556" r:id="rId20"/>
    <p:sldId id="522" r:id="rId21"/>
    <p:sldId id="547" r:id="rId22"/>
    <p:sldId id="548" r:id="rId23"/>
    <p:sldId id="526" r:id="rId24"/>
    <p:sldId id="527" r:id="rId25"/>
    <p:sldId id="528" r:id="rId26"/>
    <p:sldId id="529" r:id="rId27"/>
    <p:sldId id="531" r:id="rId28"/>
    <p:sldId id="533" r:id="rId29"/>
    <p:sldId id="535" r:id="rId30"/>
    <p:sldId id="536" r:id="rId31"/>
    <p:sldId id="537" r:id="rId32"/>
    <p:sldId id="549" r:id="rId33"/>
    <p:sldId id="550" r:id="rId34"/>
    <p:sldId id="551" r:id="rId35"/>
    <p:sldId id="552" r:id="rId36"/>
    <p:sldId id="553" r:id="rId37"/>
    <p:sldId id="554" r:id="rId38"/>
    <p:sldId id="425" r:id="rId39"/>
    <p:sldId id="426" r:id="rId40"/>
    <p:sldId id="427" r:id="rId41"/>
    <p:sldId id="428" r:id="rId42"/>
    <p:sldId id="429" r:id="rId43"/>
    <p:sldId id="430" r:id="rId44"/>
    <p:sldId id="431" r:id="rId45"/>
    <p:sldId id="432" r:id="rId46"/>
    <p:sldId id="555" r:id="rId47"/>
    <p:sldId id="539" r:id="rId48"/>
    <p:sldId id="543" r:id="rId49"/>
    <p:sldId id="544" r:id="rId50"/>
    <p:sldId id="267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284"/>
            <p14:sldId id="285"/>
            <p14:sldId id="545"/>
            <p14:sldId id="507"/>
            <p14:sldId id="508"/>
            <p14:sldId id="509"/>
            <p14:sldId id="510"/>
            <p14:sldId id="513"/>
            <p14:sldId id="516"/>
            <p14:sldId id="517"/>
            <p14:sldId id="518"/>
            <p14:sldId id="519"/>
            <p14:sldId id="520"/>
            <p14:sldId id="546"/>
            <p14:sldId id="556"/>
            <p14:sldId id="522"/>
            <p14:sldId id="547"/>
            <p14:sldId id="548"/>
            <p14:sldId id="526"/>
            <p14:sldId id="527"/>
            <p14:sldId id="528"/>
            <p14:sldId id="529"/>
            <p14:sldId id="531"/>
            <p14:sldId id="533"/>
            <p14:sldId id="535"/>
            <p14:sldId id="536"/>
            <p14:sldId id="537"/>
            <p14:sldId id="549"/>
            <p14:sldId id="550"/>
            <p14:sldId id="551"/>
            <p14:sldId id="552"/>
            <p14:sldId id="553"/>
            <p14:sldId id="554"/>
            <p14:sldId id="425"/>
            <p14:sldId id="426"/>
            <p14:sldId id="427"/>
            <p14:sldId id="428"/>
            <p14:sldId id="429"/>
            <p14:sldId id="430"/>
            <p14:sldId id="431"/>
            <p14:sldId id="432"/>
            <p14:sldId id="555"/>
            <p14:sldId id="539"/>
            <p14:sldId id="543"/>
            <p14:sldId id="544"/>
            <p14:sldId id="267"/>
          </p14:sldIdLst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C20"/>
    <a:srgbClr val="420747"/>
    <a:srgbClr val="585858"/>
    <a:srgbClr val="214D90"/>
    <a:srgbClr val="214E91"/>
    <a:srgbClr val="305266"/>
    <a:srgbClr val="CC4D00"/>
    <a:srgbClr val="444444"/>
    <a:srgbClr val="F0F0F0"/>
    <a:srgbClr val="EEED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52" autoAdjust="0"/>
    <p:restoredTop sz="94257" autoAdjust="0"/>
  </p:normalViewPr>
  <p:slideViewPr>
    <p:cSldViewPr snapToGrid="0" showGuides="1">
      <p:cViewPr varScale="1">
        <p:scale>
          <a:sx n="80" d="100"/>
          <a:sy n="80" d="100"/>
        </p:scale>
        <p:origin x="1738" y="58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-19891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theme" Target="theme/theme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415A63-7CCE-4FF9-9235-9DFEF3D4CCD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B07B87-8867-4581-ACC0-0B27B4ACC1B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EE311-3080-4ACB-8554-E55A1FD5E1DE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6E009A-A5B1-4716-9AC0-BB773C309FE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9D9CBC-218E-40B8-ACAF-8163A82BCF0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538353-FF83-47E1-8ED8-724F9F708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317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DC1FF-77D7-4844-B8AD-939095688ED6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8B90A-4BD8-4740-AB4C-C16406502D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33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67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840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32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3824151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280673"/>
            <a:ext cx="3824151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098392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40073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1754"/>
            <a:ext cx="3824151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3824151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80A671-EC31-40AD-A0CD-6DF5F9204E83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936682" y="1499616"/>
            <a:ext cx="3864418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4" name="Content Placeholder 8">
            <a:extLst>
              <a:ext uri="{FF2B5EF4-FFF2-40B4-BE49-F238E27FC236}">
                <a16:creationId xmlns:a16="http://schemas.microsoft.com/office/drawing/2014/main" id="{B09E53E7-2CCE-4A6D-B101-754C4363ECC1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936682" y="2282415"/>
            <a:ext cx="3864418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6" name="Content Placeholder 9">
            <a:extLst>
              <a:ext uri="{FF2B5EF4-FFF2-40B4-BE49-F238E27FC236}">
                <a16:creationId xmlns:a16="http://schemas.microsoft.com/office/drawing/2014/main" id="{6717DFEC-7510-4F2E-B3EA-9B0EF0273E53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936682" y="3101876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DE24F9AC-A317-455A-B224-19499F44D0ED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3945299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8" name="Content Placeholder 11">
            <a:extLst>
              <a:ext uri="{FF2B5EF4-FFF2-40B4-BE49-F238E27FC236}">
                <a16:creationId xmlns:a16="http://schemas.microsoft.com/office/drawing/2014/main" id="{C9D36B7F-C6EB-41F3-9295-E6F1CE5C9291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4788722"/>
            <a:ext cx="3864418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9" name="Content Placeholder 12">
            <a:extLst>
              <a:ext uri="{FF2B5EF4-FFF2-40B4-BE49-F238E27FC236}">
                <a16:creationId xmlns:a16="http://schemas.microsoft.com/office/drawing/2014/main" id="{0D53E673-7208-4FBA-8A4F-5728EF02E9F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5603675"/>
            <a:ext cx="3864418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4242A2DB-1323-40E0-858C-A38AAC1BDEC5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Text Placeholder 9">
            <a:extLst>
              <a:ext uri="{FF2B5EF4-FFF2-40B4-BE49-F238E27FC236}">
                <a16:creationId xmlns:a16="http://schemas.microsoft.com/office/drawing/2014/main" id="{CDFB89E2-9649-4354-9A78-452A9C6091F0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Slide Number Placeholder">
            <a:extLst>
              <a:ext uri="{FF2B5EF4-FFF2-40B4-BE49-F238E27FC236}">
                <a16:creationId xmlns:a16="http://schemas.microsoft.com/office/drawing/2014/main" id="{0976D34C-30AB-4A20-8492-6123CD216B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9663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6C216-596C-43D1-AFA9-56B25A6AD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69920768-8C96-444E-AA85-2DA85E7D336A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018B665-308A-4CA7-A672-FE09BE03439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13015"/>
            <a:ext cx="3824151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E036B807-DC5F-4FC6-B393-65B98404A8A5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549184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7FFC6D4E-662C-4EAF-A1EE-36531E127FEF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100235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AFCF8C5B-04D9-49B3-B133-6864633767F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3651286"/>
            <a:ext cx="3824151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F9186BDE-D004-4953-9D95-C7A9EABCD675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4184656"/>
            <a:ext cx="3824151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204E9DC4-A6FA-4AB1-9FDB-E4A90647B8ED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42900" y="4731605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CF906F44-9192-489C-97D1-802385EAFB2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42900" y="5245004"/>
            <a:ext cx="3824152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2" name="Content Placeholder 9">
            <a:extLst>
              <a:ext uri="{FF2B5EF4-FFF2-40B4-BE49-F238E27FC236}">
                <a16:creationId xmlns:a16="http://schemas.microsoft.com/office/drawing/2014/main" id="{A447191D-BC44-4DC1-8EBD-E0FBB59905B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342900" y="5781176"/>
            <a:ext cx="3824152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3" name="Content Placeholder 10">
            <a:extLst>
              <a:ext uri="{FF2B5EF4-FFF2-40B4-BE49-F238E27FC236}">
                <a16:creationId xmlns:a16="http://schemas.microsoft.com/office/drawing/2014/main" id="{F28421AC-3134-46E3-BE8A-A2F5358EF4D7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1499616"/>
            <a:ext cx="3864418" cy="37417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4" name="Content Placeholder 11">
            <a:extLst>
              <a:ext uri="{FF2B5EF4-FFF2-40B4-BE49-F238E27FC236}">
                <a16:creationId xmlns:a16="http://schemas.microsoft.com/office/drawing/2014/main" id="{EAA4997E-E73A-42E9-A263-A0E28696DF39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2007730"/>
            <a:ext cx="3864418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12">
            <a:extLst>
              <a:ext uri="{FF2B5EF4-FFF2-40B4-BE49-F238E27FC236}">
                <a16:creationId xmlns:a16="http://schemas.microsoft.com/office/drawing/2014/main" id="{5D8D50B8-9162-4A0B-9497-E52D62CE36D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2542035"/>
            <a:ext cx="3864418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6" name="Content Placeholder 13">
            <a:extLst>
              <a:ext uri="{FF2B5EF4-FFF2-40B4-BE49-F238E27FC236}">
                <a16:creationId xmlns:a16="http://schemas.microsoft.com/office/drawing/2014/main" id="{988E51C7-02F2-4DDF-8403-BE64E88A9846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936680" y="3089919"/>
            <a:ext cx="3864419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7" name="Content Placeholder 14">
            <a:extLst>
              <a:ext uri="{FF2B5EF4-FFF2-40B4-BE49-F238E27FC236}">
                <a16:creationId xmlns:a16="http://schemas.microsoft.com/office/drawing/2014/main" id="{0AD01436-C6EF-4BE1-ABA1-12E7B802A96F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936680" y="3637803"/>
            <a:ext cx="3864419" cy="402191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8" name="Content Placeholder 15">
            <a:extLst>
              <a:ext uri="{FF2B5EF4-FFF2-40B4-BE49-F238E27FC236}">
                <a16:creationId xmlns:a16="http://schemas.microsoft.com/office/drawing/2014/main" id="{A101E739-B16E-4747-B277-8055858FCEDE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936680" y="4173932"/>
            <a:ext cx="3864419" cy="4217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9" name="Content Placeholder 16">
            <a:extLst>
              <a:ext uri="{FF2B5EF4-FFF2-40B4-BE49-F238E27FC236}">
                <a16:creationId xmlns:a16="http://schemas.microsoft.com/office/drawing/2014/main" id="{96F84D66-FE77-496D-8769-949184766255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936679" y="4729618"/>
            <a:ext cx="3864420" cy="384613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0" name="Content Placeholder 17">
            <a:extLst>
              <a:ext uri="{FF2B5EF4-FFF2-40B4-BE49-F238E27FC236}">
                <a16:creationId xmlns:a16="http://schemas.microsoft.com/office/drawing/2014/main" id="{1C906E35-6CD6-4624-A2EE-79E30E15BEAC}"/>
              </a:ext>
            </a:extLst>
          </p:cNvPr>
          <p:cNvSpPr>
            <a:spLocks noGrp="1"/>
          </p:cNvSpPr>
          <p:nvPr>
            <p:ph sz="quarter" idx="29" hasCustomPrompt="1"/>
          </p:nvPr>
        </p:nvSpPr>
        <p:spPr>
          <a:xfrm>
            <a:off x="4936679" y="5248170"/>
            <a:ext cx="3864420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1" name="Content Placeholder 18">
            <a:extLst>
              <a:ext uri="{FF2B5EF4-FFF2-40B4-BE49-F238E27FC236}">
                <a16:creationId xmlns:a16="http://schemas.microsoft.com/office/drawing/2014/main" id="{D68E1BFF-B404-4277-BA5A-CD1662A6C539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4936679" y="5785277"/>
            <a:ext cx="3873125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4" name="Text Placeholder 5">
            <a:extLst>
              <a:ext uri="{FF2B5EF4-FFF2-40B4-BE49-F238E27FC236}">
                <a16:creationId xmlns:a16="http://schemas.microsoft.com/office/drawing/2014/main" id="{73A3D331-549C-4102-ADDB-C9A941B2E5EE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Text Placeholder 9">
            <a:extLst>
              <a:ext uri="{FF2B5EF4-FFF2-40B4-BE49-F238E27FC236}">
                <a16:creationId xmlns:a16="http://schemas.microsoft.com/office/drawing/2014/main" id="{822CEFFA-E7EF-477D-A00A-83E94CD30E8E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Slide Number Placeholder">
            <a:extLst>
              <a:ext uri="{FF2B5EF4-FFF2-40B4-BE49-F238E27FC236}">
                <a16:creationId xmlns:a16="http://schemas.microsoft.com/office/drawing/2014/main" id="{F57A8244-EA95-4731-A98C-FB6329D918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963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2B0E10-991B-4857-B698-45C90E6B8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0760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/>
              <a:t>No reproduction or further distribution permitted without the prior written consent of McGraw Hill, LLC.</a:t>
            </a:r>
            <a:endParaRPr lang="en-US" dirty="0"/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2710" y="2718040"/>
            <a:ext cx="7638581" cy="1421920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4" name="Slide Number Placeholder">
            <a:extLst>
              <a:ext uri="{FF2B5EF4-FFF2-40B4-BE49-F238E27FC236}">
                <a16:creationId xmlns:a16="http://schemas.microsoft.com/office/drawing/2014/main" id="{24D7B735-6BCD-429E-BAFC-FAE7C88C5E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 algn="r">
              <a:defRPr sz="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6E63B-4C32-4312-9A30-AF4C99C22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5943"/>
            <a:ext cx="8458200" cy="88888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D3FF85-13E9-4193-97A7-595596DE57B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278856" y="1178879"/>
            <a:ext cx="4586288" cy="370301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99CB4D6-F8C4-4851-A17A-263FC077A16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42900" y="1643230"/>
            <a:ext cx="8458200" cy="447889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E4EBD63C-C974-4F40-85BB-8ACC273BEB2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78856" y="6215615"/>
            <a:ext cx="4586288" cy="317708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64BABA25-1259-4A5F-BF34-6556B751D0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8715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0" y="1515291"/>
            <a:ext cx="9144000" cy="2508071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7000" b="1">
                <a:solidFill>
                  <a:srgbClr val="214D9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613264" y="4161272"/>
            <a:ext cx="5917473" cy="105080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500" b="0">
                <a:solidFill>
                  <a:srgbClr val="58585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963C4102-2DCB-40F6-A79C-3209037665E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613264" y="5773782"/>
            <a:ext cx="7530736" cy="474617"/>
          </a:xfrm>
          <a:prstGeom prst="rect">
            <a:avLst/>
          </a:prstGeom>
        </p:spPr>
        <p:txBody>
          <a:bodyPr/>
          <a:lstStyle>
            <a:lvl1pPr algn="r">
              <a:defRPr sz="2200" i="1">
                <a:solidFill>
                  <a:srgbClr val="42074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60CD3-6EE9-4CC2-BFB5-91E97B58B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>
            <a:normAutofit/>
          </a:bodyPr>
          <a:lstStyle>
            <a:lvl1pPr>
              <a:defRPr sz="4800" b="1">
                <a:solidFill>
                  <a:srgbClr val="CC4D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5CBDD3-DA0C-4A5E-B00D-A818801AC21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21218" y="3305175"/>
            <a:ext cx="6701564" cy="1554208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rgbClr val="214E9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7092CC-E35B-4C56-8CF6-010A9E3E7F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4979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02229"/>
            <a:ext cx="8458200" cy="474617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415A2-4C84-49F1-8B4A-2DB15FE3857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B9D56BA-2E1B-488D-88EE-53106705B7C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7160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2600724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4825317E-5EDE-41EA-98BE-90D6713C197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609010FE-734D-43BD-84A3-366DD524BE9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Slide Number Placeholder">
            <a:extLst>
              <a:ext uri="{FF2B5EF4-FFF2-40B4-BE49-F238E27FC236}">
                <a16:creationId xmlns:a16="http://schemas.microsoft.com/office/drawing/2014/main" id="{F5F8FB48-0CB8-4D8C-9B34-DC32FBBD1D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7160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4076700" cy="4689858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499616"/>
            <a:ext cx="4076700" cy="4708167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05300AEF-0AC4-44B8-8A0C-B9B6DAFD0E6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24F37750-9FF1-4FE3-8204-066925A84C3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5791200" cy="47343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499616"/>
            <a:ext cx="2383047" cy="475280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1AB2648C-8D9E-4D65-9FC8-E82C22E8228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3CE4816-6F01-4C04-B25D-90FDB27A5238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26007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E243E587-5A59-4610-B643-C42E41B58EE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A729F840-B83A-495C-B180-7A7513DE474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280673"/>
            <a:ext cx="8458200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098392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40073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1754"/>
            <a:ext cx="8458200" cy="644632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8458200" cy="66649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5C616F31-F9A7-48D8-88C9-1E95A9A83636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12FBFC1-249D-4231-AD05-0A18B4BB085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Slide Number Placeholder">
            <a:extLst>
              <a:ext uri="{FF2B5EF4-FFF2-40B4-BE49-F238E27FC236}">
                <a16:creationId xmlns:a16="http://schemas.microsoft.com/office/drawing/2014/main" id="{F56BAEB3-64CA-4A8D-A7D2-FFCE658F8C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502229"/>
            <a:ext cx="8458200" cy="4716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9" r:id="rId4"/>
    <p:sldLayoutId id="2147483695" r:id="rId5"/>
    <p:sldLayoutId id="2147483696" r:id="rId6"/>
    <p:sldLayoutId id="2147483697" r:id="rId7"/>
    <p:sldLayoutId id="2147483700" r:id="rId8"/>
    <p:sldLayoutId id="2147483706" r:id="rId9"/>
    <p:sldLayoutId id="2147483708" r:id="rId10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0" kern="1200">
          <a:solidFill>
            <a:srgbClr val="214E9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ort Copyright">
            <a:extLst>
              <a:ext uri="{FF2B5EF4-FFF2-40B4-BE49-F238E27FC236}">
                <a16:creationId xmlns:a16="http://schemas.microsoft.com/office/drawing/2014/main" id="{72ADC394-C7D8-40CA-8D8B-B9DD3248EA3C}"/>
              </a:ext>
            </a:extLst>
          </p:cNvPr>
          <p:cNvSpPr txBox="1"/>
          <p:nvPr userDrawn="1"/>
        </p:nvSpPr>
        <p:spPr>
          <a:xfrm>
            <a:off x="215659" y="6664281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3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3.wmf"/><Relationship Id="rId3" Type="http://schemas.openxmlformats.org/officeDocument/2006/relationships/image" Target="../media/image500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6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png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.emf"/><Relationship Id="rId5" Type="http://schemas.openxmlformats.org/officeDocument/2006/relationships/image" Target="../media/image71.png"/><Relationship Id="rId4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emf"/><Relationship Id="rId5" Type="http://schemas.openxmlformats.org/officeDocument/2006/relationships/image" Target="../media/image87.png"/><Relationship Id="rId4" Type="http://schemas.openxmlformats.org/officeDocument/2006/relationships/image" Target="../media/image8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7" Type="http://schemas.openxmlformats.org/officeDocument/2006/relationships/image" Target="../media/image88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png"/><Relationship Id="rId5" Type="http://schemas.openxmlformats.org/officeDocument/2006/relationships/image" Target="../media/image85.emf"/><Relationship Id="rId4" Type="http://schemas.openxmlformats.org/officeDocument/2006/relationships/image" Target="../media/image7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wmf"/><Relationship Id="rId7" Type="http://schemas.openxmlformats.org/officeDocument/2006/relationships/image" Target="../media/image10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2B539-B8D0-4740-8297-703E6A5864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LAB</a:t>
            </a:r>
            <a:br>
              <a:rPr lang="en-US" dirty="0"/>
            </a:br>
            <a:r>
              <a:rPr lang="en-US" sz="4000" b="0" i="1" dirty="0"/>
              <a:t>for Engineering Applications</a:t>
            </a:r>
            <a:br>
              <a:rPr lang="en-US" sz="4000" b="0" i="1" dirty="0"/>
            </a:br>
            <a:r>
              <a:rPr lang="en-US" sz="3500" dirty="0">
                <a:solidFill>
                  <a:srgbClr val="C30C20"/>
                </a:solidFill>
              </a:rPr>
              <a:t>Fifth Ed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8183F8-C1B8-4CD2-A60B-092C1726D0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lliam J. Palm III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14E126-07CF-4986-AEC1-122911EBE6C9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63548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246C-30DF-4D7E-A30B-FC4B1CA21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err="1">
                <a:latin typeface="Courier Std" pitchFamily="49" charset="0"/>
              </a:rPr>
              <a:t>polyfit</a:t>
            </a:r>
            <a:r>
              <a:rPr lang="en-US" dirty="0"/>
              <a:t> to Fit Equations to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C8CD28-313A-4EEE-8DF8-58EAA31D6FCB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499615"/>
                <a:ext cx="8458199" cy="2939861"/>
              </a:xfrm>
            </p:spPr>
            <p:txBody>
              <a:bodyPr/>
              <a:lstStyle/>
              <a:p>
                <a:pPr defTabSz="457200">
                  <a:spcBef>
                    <a:spcPts val="1800"/>
                  </a:spcBef>
                  <a:spcAft>
                    <a:spcPts val="600"/>
                  </a:spcAft>
                  <a:tabLst>
                    <a:tab pos="571500" algn="l"/>
                  </a:tabLst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linear function: 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mx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+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b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</a:t>
                </a:r>
              </a:p>
              <a:p>
                <a:pPr defTabSz="457200">
                  <a:spcBef>
                    <a:spcPts val="1800"/>
                  </a:spcBef>
                  <a:spcAft>
                    <a:spcPts val="600"/>
                  </a:spcAft>
                  <a:tabLst>
                    <a:tab pos="571500" algn="l"/>
                  </a:tabLst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In this case the variable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w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z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in the polynomial                          </a:t>
                </a:r>
                <a:r>
                  <a:rPr lang="en-US" dirty="0">
                    <a:solidFill>
                      <a:prstClr val="black"/>
                    </a:solidFill>
                  </a:rPr>
                  <a:t>are the original data variables </a:t>
                </a:r>
                <a:r>
                  <a:rPr lang="en-US" i="1" dirty="0">
                    <a:solidFill>
                      <a:prstClr val="black"/>
                    </a:solidFill>
                  </a:rPr>
                  <a:t>x </a:t>
                </a:r>
                <a:r>
                  <a:rPr lang="en-US" dirty="0">
                    <a:solidFill>
                      <a:prstClr val="black"/>
                    </a:solidFill>
                  </a:rPr>
                  <a:t>and </a:t>
                </a:r>
                <a:r>
                  <a:rPr lang="en-US" i="1" dirty="0">
                    <a:solidFill>
                      <a:prstClr val="black"/>
                    </a:solidFill>
                  </a:rPr>
                  <a:t>y</a:t>
                </a:r>
                <a:r>
                  <a:rPr lang="en-US" dirty="0">
                    <a:solidFill>
                      <a:prstClr val="black"/>
                    </a:solidFill>
                  </a:rPr>
                  <a:t>, and we can find the linear function that fits the data by typing 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p = </a:t>
                </a:r>
                <a:r>
                  <a:rPr lang="en-US" dirty="0" err="1">
                    <a:solidFill>
                      <a:prstClr val="black"/>
                    </a:solidFill>
                    <a:latin typeface="Courier Std" pitchFamily="49" charset="0"/>
                  </a:rPr>
                  <a:t>polyfit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(x,y,1)</a:t>
                </a:r>
                <a:r>
                  <a:rPr lang="en-US" dirty="0">
                    <a:solidFill>
                      <a:prstClr val="black"/>
                    </a:solidFill>
                  </a:rPr>
                  <a:t>. The first element </a:t>
                </a:r>
                <a:r>
                  <a:rPr lang="en-US" i="1" dirty="0">
                    <a:solidFill>
                      <a:prstClr val="black"/>
                    </a:solidFill>
                  </a:rPr>
                  <a:t>p</a:t>
                </a:r>
                <a:r>
                  <a:rPr lang="en-US" i="1" baseline="-25000" dirty="0">
                    <a:solidFill>
                      <a:prstClr val="black"/>
                    </a:solidFill>
                  </a:rPr>
                  <a:t>1</a:t>
                </a:r>
                <a:r>
                  <a:rPr lang="en-US" dirty="0">
                    <a:solidFill>
                      <a:prstClr val="black"/>
                    </a:solidFill>
                  </a:rPr>
                  <a:t> of the vector 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p</a:t>
                </a:r>
                <a:r>
                  <a:rPr lang="en-US" dirty="0">
                    <a:solidFill>
                      <a:prstClr val="black"/>
                    </a:solidFill>
                  </a:rPr>
                  <a:t> will be </a:t>
                </a:r>
                <a:r>
                  <a:rPr lang="en-US" i="1" dirty="0">
                    <a:solidFill>
                      <a:prstClr val="black"/>
                    </a:solidFill>
                  </a:rPr>
                  <a:t>m</a:t>
                </a:r>
                <a:r>
                  <a:rPr lang="en-US" dirty="0">
                    <a:solidFill>
                      <a:prstClr val="black"/>
                    </a:solidFill>
                  </a:rPr>
                  <a:t>, and the second element </a:t>
                </a:r>
                <a:r>
                  <a:rPr lang="en-US" i="1" dirty="0">
                    <a:solidFill>
                      <a:prstClr val="black"/>
                    </a:solidFill>
                  </a:rPr>
                  <a:t>p</a:t>
                </a:r>
                <a:r>
                  <a:rPr lang="en-US" i="1" baseline="-25000" dirty="0">
                    <a:solidFill>
                      <a:prstClr val="black"/>
                    </a:solidFill>
                  </a:rPr>
                  <a:t>2</a:t>
                </a:r>
                <a:r>
                  <a:rPr lang="en-US" dirty="0">
                    <a:solidFill>
                      <a:prstClr val="black"/>
                    </a:solidFill>
                  </a:rPr>
                  <a:t> will be b.</a:t>
                </a:r>
                <a:endParaRPr lang="en-US" dirty="0"/>
              </a:p>
              <a:p>
                <a:pPr defTabSz="457200">
                  <a:spcBef>
                    <a:spcPts val="1800"/>
                  </a:spcBef>
                  <a:spcAft>
                    <a:spcPts val="600"/>
                  </a:spcAft>
                  <a:tabLst>
                    <a:tab pos="571500" algn="l"/>
                  </a:tabLst>
                  <a:defRPr/>
                </a:pPr>
                <a:endParaRPr lang="en-US" dirty="0"/>
              </a:p>
              <a:p>
                <a:pPr defTabSz="457200">
                  <a:spcBef>
                    <a:spcPts val="1800"/>
                  </a:spcBef>
                  <a:spcAft>
                    <a:spcPts val="600"/>
                  </a:spcAft>
                  <a:tabLst>
                    <a:tab pos="571500" algn="l"/>
                  </a:tabLst>
                  <a:defRPr/>
                </a:pPr>
                <a:endParaRPr lang="en-US" dirty="0"/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>
                    <a:tab pos="571500" algn="l"/>
                  </a:tabLst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C8CD28-313A-4EEE-8DF8-58EAA31D6F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499615"/>
                <a:ext cx="8458199" cy="2939861"/>
              </a:xfrm>
              <a:blipFill>
                <a:blip r:embed="rId3"/>
                <a:stretch>
                  <a:fillRect l="-1081" t="-1660" r="-1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69FB99-CC3E-48DD-8BEB-7F8F4DE42A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33442"/>
              </p:ext>
            </p:extLst>
          </p:nvPr>
        </p:nvGraphicFramePr>
        <p:xfrm>
          <a:off x="6731381" y="2194923"/>
          <a:ext cx="1796288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381" y="2194923"/>
                        <a:ext cx="1796288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D30804ED-C30F-4F37-AB8C-7908BA56A1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666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20EB0-6C49-4ACF-8B3C-88ED79377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wer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E106E-F46B-4930-A28C-7A3BC410C5C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334245"/>
            <a:ext cx="2863842" cy="52198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power function: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E48B360-A871-4689-9F99-9717A0D7C9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10650"/>
              </p:ext>
            </p:extLst>
          </p:nvPr>
        </p:nvGraphicFramePr>
        <p:xfrm>
          <a:off x="2928505" y="1325009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28505" y="1325009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8CE042-1A01-4983-9192-CC157A68903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819054"/>
            <a:ext cx="1587500" cy="438912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this case</a:t>
            </a:r>
            <a:endParaRPr lang="en-US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7F7EF51-AB4E-4568-991D-22EE314631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63671"/>
              </p:ext>
            </p:extLst>
          </p:nvPr>
        </p:nvGraphicFramePr>
        <p:xfrm>
          <a:off x="972708" y="2331983"/>
          <a:ext cx="314553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2708" y="2331983"/>
                        <a:ext cx="314553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EFC969-53CB-4A77-A09D-E0C618EC817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798563"/>
            <a:ext cx="2402610" cy="39287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has the form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5FE096-36B2-4074-8A5B-2E674407F3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75451"/>
              </p:ext>
            </p:extLst>
          </p:nvPr>
        </p:nvGraphicFramePr>
        <p:xfrm>
          <a:off x="2745510" y="3320669"/>
          <a:ext cx="1658112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5510" y="3320669"/>
                        <a:ext cx="1658112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05288A-E374-44F7-BD2E-5755CDE263B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765248"/>
            <a:ext cx="7628082" cy="714387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ere the polynomial variables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 related to the original data variables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y</a:t>
            </a:r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C00068D-1CE5-41D7-BA6A-812CDCD5CDF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78409"/>
              </p:ext>
            </p:extLst>
          </p:nvPr>
        </p:nvGraphicFramePr>
        <p:xfrm>
          <a:off x="3206743" y="4119719"/>
          <a:ext cx="134112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6743" y="4119719"/>
                        <a:ext cx="134112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86E9869-5966-4066-9CBC-AA6B7C9E485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10017" y="4112403"/>
            <a:ext cx="629807" cy="392876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B100871-7937-4632-9CFA-72C336F7DE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41515"/>
              </p:ext>
            </p:extLst>
          </p:nvPr>
        </p:nvGraphicFramePr>
        <p:xfrm>
          <a:off x="5050063" y="4119719"/>
          <a:ext cx="131673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0063" y="4119719"/>
                        <a:ext cx="131673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FEE45EC-6ED8-478B-8D26-0A6A088ACB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366799" y="4112403"/>
            <a:ext cx="1664576" cy="392447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s, we can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B3AF927-74DF-4B2F-AF0D-CE48B82CFA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438619"/>
            <a:ext cx="6120828" cy="166818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nd the power function that fits the data by typing 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itchFamily="49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 =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olyfit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(log10(x),log10(y),1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first element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C574C-FD32-4921-97BE-3758CA5820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70384"/>
              </p:ext>
            </p:extLst>
          </p:nvPr>
        </p:nvGraphicFramePr>
        <p:xfrm>
          <a:off x="2357370" y="5724943"/>
          <a:ext cx="34137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7370" y="5724943"/>
                        <a:ext cx="34137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64EE518-8743-4941-8FB4-F5D94E2B4AB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623893" y="5724335"/>
            <a:ext cx="4796924" cy="379447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vector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nd the second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580CA46-4F97-4AC6-A38C-CE69607078A0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4168" y="6058992"/>
            <a:ext cx="1189100" cy="382679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ment</a:t>
            </a:r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1AA502-F811-41EC-B58A-838320E58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08670"/>
              </p:ext>
            </p:extLst>
          </p:nvPr>
        </p:nvGraphicFramePr>
        <p:xfrm>
          <a:off x="1323703" y="6081224"/>
          <a:ext cx="36576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3703" y="6081224"/>
                        <a:ext cx="36576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226FE61-26ED-46B9-80AE-4D72B8EBC9B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620982" y="6060738"/>
            <a:ext cx="1029544" cy="418408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ll be</a:t>
            </a:r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328EA1D-63C0-485F-9179-7AD9589DAB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26739"/>
              </p:ext>
            </p:extLst>
          </p:nvPr>
        </p:nvGraphicFramePr>
        <p:xfrm>
          <a:off x="2526033" y="6081835"/>
          <a:ext cx="82905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6033" y="6081835"/>
                        <a:ext cx="82905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FF3618B5-124C-4C48-9B76-C720DECFA57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264883" y="6055757"/>
            <a:ext cx="2484135" cy="438912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 can fi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om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0DD63E1-0336-4BCF-9A44-AE1156F4AD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11144"/>
              </p:ext>
            </p:extLst>
          </p:nvPr>
        </p:nvGraphicFramePr>
        <p:xfrm>
          <a:off x="5563754" y="6058992"/>
          <a:ext cx="1121664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3754" y="6058992"/>
                        <a:ext cx="1121664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0BACC2B-C98F-4A1D-B809-4F2127DAF2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94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20EB0-6C49-4ACF-8B3C-88ED79377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xponential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E106E-F46B-4930-A28C-7A3BC410C5C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334245"/>
            <a:ext cx="3443625" cy="48480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exponential function: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E48B360-A871-4689-9F99-9717A0D7C9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68579"/>
              </p:ext>
            </p:extLst>
          </p:nvPr>
        </p:nvGraphicFramePr>
        <p:xfrm>
          <a:off x="3557217" y="1324517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E48B360-A871-4689-9F99-9717A0D7C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7217" y="1324517"/>
                        <a:ext cx="157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8CE042-1A01-4983-9192-CC157A68903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819054"/>
            <a:ext cx="1587500" cy="438912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this case</a:t>
            </a:r>
            <a:endParaRPr lang="en-US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7F7EF51-AB4E-4568-991D-22EE314631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51838"/>
              </p:ext>
            </p:extLst>
          </p:nvPr>
        </p:nvGraphicFramePr>
        <p:xfrm>
          <a:off x="1251288" y="2325910"/>
          <a:ext cx="2535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7F7EF51-AB4E-4568-991D-22EE31463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288" y="2325910"/>
                        <a:ext cx="25352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EFC969-53CB-4A77-A09D-E0C618EC817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798563"/>
            <a:ext cx="2402610" cy="39287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ch has the form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5FE096-36B2-4074-8A5B-2E674407F3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81006"/>
              </p:ext>
            </p:extLst>
          </p:nvPr>
        </p:nvGraphicFramePr>
        <p:xfrm>
          <a:off x="2509179" y="3308567"/>
          <a:ext cx="1658112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85FE096-36B2-4074-8A5B-2E674407F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9179" y="3308567"/>
                        <a:ext cx="1658112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05288A-E374-44F7-BD2E-5755CDE263B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13885"/>
            <a:ext cx="7628082" cy="714387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ere the polynomial variables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 related to the original data variables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y</a:t>
            </a:r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C00068D-1CE5-41D7-BA6A-812CDCD5CDF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68607"/>
              </p:ext>
            </p:extLst>
          </p:nvPr>
        </p:nvGraphicFramePr>
        <p:xfrm>
          <a:off x="3211424" y="4167811"/>
          <a:ext cx="134112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C00068D-1CE5-41D7-BA6A-812CDCD5C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1424" y="4167811"/>
                        <a:ext cx="134112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86E9869-5966-4066-9CBC-AA6B7C9E4853}"/>
                  </a:ext>
                </a:extLst>
              </p:cNvPr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4514958" y="4149551"/>
                <a:ext cx="3280686" cy="475431"/>
              </a:xfrm>
            </p:spPr>
            <p:txBody>
              <a:bodyPr/>
              <a:lstStyle/>
              <a:p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nd </a:t>
                </a:r>
                <a:r>
                  <a:rPr kumimoji="0" lang="en-US" sz="2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z </a:t>
                </a:r>
                <a14:m>
                  <m:oMath xmlns:m="http://schemas.openxmlformats.org/officeDocument/2006/math">
                    <m:r>
                      <a:rPr kumimoji="0" lang="en-US" sz="2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We can find the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86E9869-5966-4066-9CBC-AA6B7C9E48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4514958" y="4149551"/>
                <a:ext cx="3280686" cy="475431"/>
              </a:xfrm>
              <a:blipFill>
                <a:blip r:embed="rId12"/>
                <a:stretch>
                  <a:fillRect l="-2416" t="-897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B3AF927-74DF-4B2F-AF0D-CE48B82CFA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50318" y="4492186"/>
            <a:ext cx="5603010" cy="166818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onential function that fits the data by typ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3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 =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olyfit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(x, log10(y),1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3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first element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C574C-FD32-4921-97BE-3758CA5820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3657"/>
              </p:ext>
            </p:extLst>
          </p:nvPr>
        </p:nvGraphicFramePr>
        <p:xfrm>
          <a:off x="2367098" y="5705384"/>
          <a:ext cx="34137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00C574C-FD32-4921-97BE-3758CA582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7098" y="5705384"/>
                        <a:ext cx="34137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64EE518-8743-4941-8FB4-F5D94E2B4AB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633621" y="5724030"/>
            <a:ext cx="4796924" cy="379447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vector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nd the second</a:t>
            </a:r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580CA46-4F97-4AC6-A38C-CE69607078A0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4168" y="6048956"/>
            <a:ext cx="1189100" cy="382679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ment</a:t>
            </a:r>
            <a:endParaRPr lang="en-US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1AA502-F811-41EC-B58A-838320E58E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72348"/>
              </p:ext>
            </p:extLst>
          </p:nvPr>
        </p:nvGraphicFramePr>
        <p:xfrm>
          <a:off x="1343159" y="6061563"/>
          <a:ext cx="36576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1AA502-F811-41EC-B58A-838320E58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159" y="6061563"/>
                        <a:ext cx="36576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226FE61-26ED-46B9-80AE-4D72B8EBC9B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630710" y="6050703"/>
            <a:ext cx="1029544" cy="418408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ll be</a:t>
            </a:r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328EA1D-63C0-485F-9179-7AD9589DAB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22134"/>
              </p:ext>
            </p:extLst>
          </p:nvPr>
        </p:nvGraphicFramePr>
        <p:xfrm>
          <a:off x="2534777" y="6071901"/>
          <a:ext cx="829056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328EA1D-63C0-485F-9179-7AD9589DA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4777" y="6071901"/>
                        <a:ext cx="829056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FF3618B5-124C-4C48-9B76-C720DECFA57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284339" y="6055447"/>
            <a:ext cx="2484135" cy="438912"/>
          </a:xfrm>
        </p:spPr>
        <p:txBody>
          <a:bodyPr/>
          <a:lstStyle/>
          <a:p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 can find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om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0DD63E1-0336-4BCF-9A44-AE1156F4AD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9444"/>
              </p:ext>
            </p:extLst>
          </p:nvPr>
        </p:nvGraphicFramePr>
        <p:xfrm>
          <a:off x="5583210" y="6059177"/>
          <a:ext cx="1121664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0DD63E1-0336-4BCF-9A44-AE1156F4A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3210" y="6059177"/>
                        <a:ext cx="1121664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90BACC2B-C98F-4A1D-B809-4F2127DAF2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297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0178" y="142916"/>
            <a:ext cx="6346658" cy="473033"/>
          </a:xfrm>
        </p:spPr>
        <p:txBody>
          <a:bodyPr>
            <a:noAutofit/>
          </a:bodyPr>
          <a:lstStyle/>
          <a:p>
            <a:r>
              <a:rPr lang="en-US" sz="1800" dirty="0"/>
              <a:t>Fitting a Linear Function: Speed Estimation from Sonar Range Measurements: Example 6.1-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86E4FE-C00A-7097-9717-2843672EBD62}"/>
                  </a:ext>
                </a:extLst>
              </p:cNvPr>
              <p:cNvSpPr txBox="1"/>
              <p:nvPr/>
            </p:nvSpPr>
            <p:spPr>
              <a:xfrm>
                <a:off x="541421" y="843677"/>
                <a:ext cx="8169442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ar measurements of the range of an approaching underwater vehicle are given in the following table, where the distance is measured in nautical miles (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𝑚𝑖</m:t>
                    </m:r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Assuming the relative speed </a:t>
                </a:r>
                <a:r>
                  <a:rPr lang="en-US" sz="1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nstant, the range as function of time is given b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 −</m:t>
                    </m:r>
                    <m:r>
                      <a:rPr lang="en-US" sz="1800" i="1" dirty="0" err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𝑡</m:t>
                    </m:r>
                    <m:r>
                      <a:rPr lang="en-US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initial range a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Estimate the speed </a:t>
                </a:r>
                <a:r>
                  <a:rPr lang="en-US" sz="1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when the range will be zero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686E4FE-C00A-7097-9717-2843672EB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21" y="843677"/>
                <a:ext cx="8169442" cy="1477328"/>
              </a:xfrm>
              <a:prstGeom prst="rect">
                <a:avLst/>
              </a:prstGeom>
              <a:blipFill>
                <a:blip r:embed="rId2"/>
                <a:stretch>
                  <a:fillRect l="-672" t="-2058" r="-597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C72B311-27D8-D28C-C540-118C33A66B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875434"/>
              </p:ext>
            </p:extLst>
          </p:nvPr>
        </p:nvGraphicFramePr>
        <p:xfrm>
          <a:off x="913397" y="2321005"/>
          <a:ext cx="7317205" cy="6016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0571">
                  <a:extLst>
                    <a:ext uri="{9D8B030D-6E8A-4147-A177-3AD203B41FA5}">
                      <a16:colId xmlns:a16="http://schemas.microsoft.com/office/drawing/2014/main" val="338752480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253392848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2534339099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2855334551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3454699047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3876916999"/>
                    </a:ext>
                  </a:extLst>
                </a:gridCol>
                <a:gridCol w="919439">
                  <a:extLst>
                    <a:ext uri="{9D8B030D-6E8A-4147-A177-3AD203B41FA5}">
                      <a16:colId xmlns:a16="http://schemas.microsoft.com/office/drawing/2014/main" val="674197974"/>
                    </a:ext>
                  </a:extLst>
                </a:gridCol>
              </a:tblGrid>
              <a:tr h="2263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Time, t (min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9826853"/>
                  </a:ext>
                </a:extLst>
              </a:tr>
              <a:tr h="3482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Range, r (</a:t>
                      </a:r>
                      <a:r>
                        <a:rPr lang="en-US" sz="1600" u="none" strike="noStrike" dirty="0" err="1">
                          <a:effectLst/>
                        </a:rPr>
                        <a:t>nmi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6797772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27DD926-4F6A-0BED-A8DB-B24D40C433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164" y="3403310"/>
            <a:ext cx="2971800" cy="11906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177602-D27B-130D-E0A0-1227AC539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164" y="4685794"/>
            <a:ext cx="5238750" cy="14668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4C2276E-82FA-198C-0384-CD6E441A37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8856" y="3568546"/>
            <a:ext cx="3398520" cy="28270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71CB68-CE56-E153-6103-6AAE920AFBA0}"/>
              </a:ext>
            </a:extLst>
          </p:cNvPr>
          <p:cNvSpPr txBox="1"/>
          <p:nvPr/>
        </p:nvSpPr>
        <p:spPr>
          <a:xfrm>
            <a:off x="438135" y="3014502"/>
            <a:ext cx="8376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peed v = the slope = 0.3286 </a:t>
            </a:r>
            <a:r>
              <a:rPr lang="en-US" sz="1600" dirty="0" err="1"/>
              <a:t>nmi</a:t>
            </a:r>
            <a:r>
              <a:rPr lang="en-US" sz="1600" dirty="0"/>
              <a:t>/min   = 0.3286 </a:t>
            </a:r>
            <a:r>
              <a:rPr lang="en-US" sz="1600" dirty="0" err="1"/>
              <a:t>nmi</a:t>
            </a:r>
            <a:r>
              <a:rPr lang="en-US" sz="1600" dirty="0"/>
              <a:t>/min x 60min/</a:t>
            </a:r>
            <a:r>
              <a:rPr lang="en-US" sz="1600" dirty="0" err="1"/>
              <a:t>hr</a:t>
            </a:r>
            <a:r>
              <a:rPr lang="en-US" sz="1600" dirty="0"/>
              <a:t> = 19.7143 </a:t>
            </a:r>
            <a:r>
              <a:rPr lang="en-US" sz="1600" dirty="0" err="1"/>
              <a:t>nmi</a:t>
            </a:r>
            <a:r>
              <a:rPr lang="en-US" sz="1600" dirty="0"/>
              <a:t>/</a:t>
            </a:r>
            <a:r>
              <a:rPr lang="en-US" sz="1600" dirty="0" err="1"/>
              <a:t>hr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11B043-BE92-8170-5446-5E6F1F41420C}"/>
              </a:ext>
            </a:extLst>
          </p:cNvPr>
          <p:cNvSpPr txBox="1"/>
          <p:nvPr/>
        </p:nvSpPr>
        <p:spPr>
          <a:xfrm>
            <a:off x="655959" y="6275650"/>
            <a:ext cx="74639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om the regression model r = -0.3286 t + 3.9762 when r = 0  then t = 12.1 min  </a:t>
            </a:r>
          </a:p>
        </p:txBody>
      </p:sp>
    </p:spTree>
    <p:extLst>
      <p:ext uri="{BB962C8B-B14F-4D97-AF65-F5344CB8AC3E}">
        <p14:creationId xmlns:p14="http://schemas.microsoft.com/office/powerpoint/2010/main" val="943052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EDE015A-46F9-6EAA-579E-C7A23DF0204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7E2CDE-CE23-FD14-E946-EBB2C89E75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2111F9-19E3-987B-7CBC-CC4F1621B323}"/>
              </a:ext>
            </a:extLst>
          </p:cNvPr>
          <p:cNvSpPr txBox="1"/>
          <p:nvPr/>
        </p:nvSpPr>
        <p:spPr>
          <a:xfrm>
            <a:off x="489613" y="198027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Fitting an exponential func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9DA3FEB-1A2B-0DEC-442F-607051589635}"/>
              </a:ext>
            </a:extLst>
          </p:cNvPr>
          <p:cNvSpPr/>
          <p:nvPr/>
        </p:nvSpPr>
        <p:spPr>
          <a:xfrm>
            <a:off x="489613" y="524615"/>
            <a:ext cx="8174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of coffee cooling in a mug at room temperature (68°F) was measured at various times. The data follow.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7AB71C6-D3E1-FDE0-93A1-96AF65805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018051"/>
              </p:ext>
            </p:extLst>
          </p:nvPr>
        </p:nvGraphicFramePr>
        <p:xfrm>
          <a:off x="2133600" y="1297181"/>
          <a:ext cx="4876799" cy="1419225"/>
        </p:xfrm>
        <a:graphic>
          <a:graphicData uri="http://schemas.openxmlformats.org/drawingml/2006/table">
            <a:tbl>
              <a:tblPr/>
              <a:tblGrid>
                <a:gridCol w="2702165">
                  <a:extLst>
                    <a:ext uri="{9D8B030D-6E8A-4147-A177-3AD203B41FA5}">
                      <a16:colId xmlns:a16="http://schemas.microsoft.com/office/drawing/2014/main" val="4225384227"/>
                    </a:ext>
                  </a:extLst>
                </a:gridCol>
                <a:gridCol w="2174634">
                  <a:extLst>
                    <a:ext uri="{9D8B030D-6E8A-4147-A177-3AD203B41FA5}">
                      <a16:colId xmlns:a16="http://schemas.microsoft.com/office/drawing/2014/main" val="3113446789"/>
                    </a:ext>
                  </a:extLst>
                </a:gridCol>
              </a:tblGrid>
              <a:tr h="1905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t (sec) 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 T (°F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2496832"/>
                  </a:ext>
                </a:extLst>
              </a:tr>
              <a:tr h="1905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9499969"/>
                  </a:ext>
                </a:extLst>
              </a:tr>
              <a:tr h="1905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936265"/>
                  </a:ext>
                </a:extLst>
              </a:tr>
              <a:tr h="1905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6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2967999"/>
                  </a:ext>
                </a:extLst>
              </a:tr>
              <a:tr h="1905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2308463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EFBBDAC-0FD5-92DC-A94B-8284798145B0}"/>
              </a:ext>
            </a:extLst>
          </p:cNvPr>
          <p:cNvSpPr/>
          <p:nvPr/>
        </p:nvSpPr>
        <p:spPr>
          <a:xfrm>
            <a:off x="612559" y="2792901"/>
            <a:ext cx="7962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velop an exponential function model of the coffee’s temperature as a function of time, and use the model to estimate how long it took the temperature to reach 120°F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04F1D9D-D6A3-FE4B-9267-94C724E4EE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559" y="3515727"/>
            <a:ext cx="4627248" cy="30377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EC5F70B-E35D-5797-9AC8-39F2A9B59F3A}"/>
              </a:ext>
            </a:extLst>
          </p:cNvPr>
          <p:cNvSpPr txBox="1"/>
          <p:nvPr/>
        </p:nvSpPr>
        <p:spPr>
          <a:xfrm>
            <a:off x="5048250" y="3507297"/>
            <a:ext cx="29690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 data can be described with the</a:t>
            </a:r>
          </a:p>
          <a:p>
            <a:r>
              <a:rPr lang="en-US" sz="1400" dirty="0"/>
              <a:t>Exponential function: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C65F484-FF73-3303-6B68-466E6E706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8582" y="3725717"/>
            <a:ext cx="1400175" cy="3048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5AE5FBA-491D-F99D-85EB-40FD93BF10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2702" y="4120272"/>
            <a:ext cx="3971925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83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A321AE-F08A-C5CD-D4FE-6BA34BC2B15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8D8088-F05C-5888-FEF4-FBE6E87DFB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85490B8-4021-F63C-E4D4-0C8790A0E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32" y="2351637"/>
            <a:ext cx="5967558" cy="34114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07BD0D-AD63-10DE-465B-D3EEADFF5909}"/>
              </a:ext>
            </a:extLst>
          </p:cNvPr>
          <p:cNvSpPr txBox="1"/>
          <p:nvPr/>
        </p:nvSpPr>
        <p:spPr>
          <a:xfrm>
            <a:off x="354932" y="712621"/>
            <a:ext cx="82714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omputed values are m = -1.5557x10-4 and b = 77.4469.  </a:t>
            </a:r>
          </a:p>
          <a:p>
            <a:r>
              <a:rPr lang="en-US" sz="1600" dirty="0"/>
              <a:t>Thus, the derived Model is </a:t>
            </a:r>
          </a:p>
          <a:p>
            <a:r>
              <a:rPr lang="en-US" sz="1600" dirty="0"/>
              <a:t>To estimate how long it will take for the coffee to cool to 120</a:t>
            </a:r>
            <a:r>
              <a:rPr lang="en-US" sz="1600" baseline="30000" dirty="0"/>
              <a:t>o</a:t>
            </a:r>
            <a:r>
              <a:rPr lang="en-US" sz="1600" dirty="0"/>
              <a:t>F.  We must solve the equation:                            for t.</a:t>
            </a:r>
          </a:p>
          <a:p>
            <a:r>
              <a:rPr lang="en-US" sz="1600" dirty="0"/>
              <a:t>The solution is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2873AC6-DC15-8C36-A553-CAA14B2CF3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561" y="1005008"/>
            <a:ext cx="1409700" cy="2667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4BCFE40-2726-625F-88DC-6DFDBB8BCE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4397" y="1489550"/>
            <a:ext cx="1581150" cy="2762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07CAF26-9D34-7EBF-509B-76BFC93141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2732" y="1712210"/>
            <a:ext cx="2819400" cy="3238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75D91D0-AF91-0978-E3AE-B4FBF474D736}"/>
              </a:ext>
            </a:extLst>
          </p:cNvPr>
          <p:cNvSpPr txBox="1"/>
          <p:nvPr/>
        </p:nvSpPr>
        <p:spPr>
          <a:xfrm>
            <a:off x="469232" y="6075947"/>
            <a:ext cx="6690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e computed value of t_120 is 1113.  Thus, the time to reach 120oG is 1112 sec. </a:t>
            </a:r>
          </a:p>
        </p:txBody>
      </p:sp>
    </p:spTree>
    <p:extLst>
      <p:ext uri="{BB962C8B-B14F-4D97-AF65-F5344CB8AC3E}">
        <p14:creationId xmlns:p14="http://schemas.microsoft.com/office/powerpoint/2010/main" val="2903727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itting an Exponential Function: Temperature of a Cooling Cup of Coffee: Example 6.1-2</a:t>
            </a:r>
          </a:p>
        </p:txBody>
      </p:sp>
      <p:pic>
        <p:nvPicPr>
          <p:cNvPr id="7" name="Picture 6" descr="Set of 4 scatter plots of time (in seconds) against relative temperature (in first 3) and temperature (in last 1) (in degree Fahrenheit).">
            <a:extLst>
              <a:ext uri="{FF2B5EF4-FFF2-40B4-BE49-F238E27FC236}">
                <a16:creationId xmlns:a16="http://schemas.microsoft.com/office/drawing/2014/main" id="{D774F9D6-D8E4-42E7-937E-D0FE4737C46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45"/>
          <a:stretch/>
        </p:blipFill>
        <p:spPr>
          <a:xfrm>
            <a:off x="1323371" y="1222263"/>
            <a:ext cx="6497258" cy="5122863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48633C-D018-4A33-8488-33DA3AB991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880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1E7EFF-C1EF-944C-8265-D37DB0B807D3}"/>
              </a:ext>
            </a:extLst>
          </p:cNvPr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65C7288-73AA-166A-FD7F-81A40C2E1F6F}"/>
                  </a:ext>
                </a:extLst>
              </p:cNvPr>
              <p:cNvSpPr/>
              <p:nvPr/>
            </p:nvSpPr>
            <p:spPr>
              <a:xfrm>
                <a:off x="489613" y="998738"/>
                <a:ext cx="8085666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sz="2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1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he distance a spring stretches from its “free length” is a function of how much tension force is applied to it. The following table gives the spring length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the given applied force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ed in a particular spring. The spring's free length is 4.7 in. Find a functional relation between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extension from the free length,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𝑘𝑥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spring constant k is:</a:t>
                </a: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1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sz="2000" b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ce </a:t>
                </a:r>
                <a:r>
                  <a:rPr kumimoji="0" lang="en-CA" sz="20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b) 		              Spring length </a:t>
                </a:r>
                <a:r>
                  <a:rPr kumimoji="0" lang="en-CA" sz="20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n.)</a:t>
                </a:r>
              </a:p>
              <a:p>
                <a:pPr marL="0" marR="0" lvl="4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0 				4.7</a:t>
                </a:r>
              </a:p>
              <a:p>
                <a:pPr marL="0" marR="0" lvl="4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0.94 				7.2</a:t>
                </a:r>
              </a:p>
              <a:p>
                <a:pPr marL="0" marR="0" lvl="4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2.30 				10.6</a:t>
                </a:r>
              </a:p>
              <a:p>
                <a:pPr marL="0" marR="0" lvl="4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3.28 				12.9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65C7288-73AA-166A-FD7F-81A40C2E1F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998738"/>
                <a:ext cx="8085666" cy="3477875"/>
              </a:xfrm>
              <a:prstGeom prst="rect">
                <a:avLst/>
              </a:prstGeom>
              <a:blipFill>
                <a:blip r:embed="rId2"/>
                <a:stretch>
                  <a:fillRect l="-754" t="-1053" r="-754" b="-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14ECC85-B826-8EB4-D88F-D7D1155C4666}"/>
              </a:ext>
            </a:extLst>
          </p:cNvPr>
          <p:cNvSpPr txBox="1"/>
          <p:nvPr/>
        </p:nvSpPr>
        <p:spPr>
          <a:xfrm>
            <a:off x="584914" y="4800899"/>
            <a:ext cx="19363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</a:p>
          <a:p>
            <a:pPr marL="457200" indent="-4572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</a:p>
          <a:p>
            <a:pPr marL="457200" indent="-4572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</a:p>
          <a:p>
            <a:pPr marL="457200" indent="-4572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 (correct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E09940-354D-0696-A421-E2C08C658F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898" y="4541293"/>
            <a:ext cx="240030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0211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8C1626-9082-6C4F-5910-79D26537B022}"/>
              </a:ext>
            </a:extLst>
          </p:cNvPr>
          <p:cNvSpPr txBox="1"/>
          <p:nvPr/>
        </p:nvSpPr>
        <p:spPr>
          <a:xfrm>
            <a:off x="405389" y="37599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3F6C48-27CD-C3AB-B68C-509C84A15FA3}"/>
              </a:ext>
            </a:extLst>
          </p:cNvPr>
          <p:cNvSpPr/>
          <p:nvPr/>
        </p:nvSpPr>
        <p:spPr>
          <a:xfrm>
            <a:off x="405389" y="647250"/>
            <a:ext cx="85141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2. 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population data for a certain country are as follows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ear 			2012 	2013 	2014 	2015 	2016 	2017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opulation (millions) 	10 	10.9 	11.7 	12.6 	13.8 	14.9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btain an exponential function that describes these data. How many years after 2012 will the population be double its 2012 size (20 millions)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C18906-A163-1104-13BB-BE64DD3F2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2428" y="3603143"/>
            <a:ext cx="2771775" cy="1809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CD7469-AB57-032E-FDC7-0A230D1BC2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183" y="3165277"/>
            <a:ext cx="3562350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8492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364E8-742E-424D-8C27-4271ED6E0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east Squares Criter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1FAE59-A3A9-4C17-80FE-7D34998B030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7867245" cy="2600724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Least Squares Criterion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used to fit a functio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). It minimizes the sum of the squares of the residuals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.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is defined as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1F6A68D-987F-40B7-8300-DB5A775E14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00016"/>
              </p:ext>
            </p:extLst>
          </p:nvPr>
        </p:nvGraphicFramePr>
        <p:xfrm>
          <a:off x="2952750" y="2749010"/>
          <a:ext cx="3238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750" y="2749010"/>
                        <a:ext cx="3238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4F98D0-AA96-4609-87C6-0A70E578EEB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187757"/>
            <a:ext cx="7799151" cy="19050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We can use this criterion to compare the quality of the curve fit for two or more functions used to describe the same data. The function that gives the smallest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value gives the best fit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28DF0F-DEB3-40A6-83A0-44618A453F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904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CCAE8A8-FE62-4BB5-98E8-2D7F19ADA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/>
          <a:lstStyle/>
          <a:p>
            <a:r>
              <a:rPr lang="en-US" dirty="0"/>
              <a:t>Chapter 06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FF9B4B-61E6-49FD-BB76-48DCB654DE3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69403" y="3305175"/>
            <a:ext cx="7405194" cy="1554208"/>
          </a:xfrm>
        </p:spPr>
        <p:txBody>
          <a:bodyPr/>
          <a:lstStyle/>
          <a:p>
            <a:r>
              <a:rPr lang="en-US" dirty="0"/>
              <a:t>Model Building and Regression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D952D9D-7158-440A-81F6-DFE892314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42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the Least Squares Criterion</a:t>
            </a:r>
          </a:p>
        </p:txBody>
      </p:sp>
      <p:pic>
        <p:nvPicPr>
          <p:cNvPr id="8" name="Picture 2" descr="A graph shows an upward sloping line.">
            <a:extLst>
              <a:ext uri="{FF2B5EF4-FFF2-40B4-BE49-F238E27FC236}">
                <a16:creationId xmlns:a16="http://schemas.microsoft.com/office/drawing/2014/main" id="{675DAE16-B840-4115-8BC8-ECC3A05ED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4988" y="1157590"/>
            <a:ext cx="6874025" cy="51558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48633C-D018-4A33-8488-33DA3AB991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4062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2DE0E-186A-4B5F-AF01-BAEFFC807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523" y="136256"/>
            <a:ext cx="7448955" cy="1207959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>
                <a:latin typeface="Courier Std" pitchFamily="49" charset="0"/>
              </a:rPr>
              <a:t>polyfit</a:t>
            </a:r>
            <a:r>
              <a:rPr lang="en-US" dirty="0"/>
              <a:t> Function Is Based on the Least Squares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500702-20F4-4FDD-AFF5-A9ACDE28E8EE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Its syntax 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08B712-0DC3-419C-8E49-553A93B3CB2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65760" y="2057400"/>
            <a:ext cx="3625985" cy="494777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Std" pitchFamily="49" charset="0"/>
                <a:ea typeface="+mn-ea"/>
                <a:cs typeface="+mn-cs"/>
              </a:rPr>
              <a:t>p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Std" pitchFamily="49" charset="0"/>
                <a:ea typeface="+mn-ea"/>
                <a:cs typeface="+mn-cs"/>
              </a:rPr>
              <a:t>polyfi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Std" pitchFamily="49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Std" pitchFamily="49" charset="0"/>
                <a:ea typeface="+mn-ea"/>
                <a:cs typeface="+mn-cs"/>
              </a:rPr>
              <a:t>x,y,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Std" pitchFamily="49" charset="0"/>
                <a:ea typeface="+mn-ea"/>
                <a:cs typeface="+mn-cs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C10958E-F676-4870-8F78-AE8F5A82FA2E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4396902" y="2057400"/>
                <a:ext cx="4404198" cy="3300984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Fits a polynomial of degree </a:t>
                </a:r>
                <a:r>
                  <a:rPr kumimoji="0" lang="en-US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n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to data described by the vectors </a:t>
                </a:r>
                <a:r>
                  <a:rPr kumimoji="0" lang="en-US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x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and </a:t>
                </a:r>
                <a:r>
                  <a:rPr kumimoji="0" lang="en-US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y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, where </a:t>
                </a:r>
                <a:r>
                  <a:rPr kumimoji="0" lang="en-US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x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is the independent variable. Returns a row vector p of length </a:t>
                </a:r>
                <a:r>
                  <a:rPr kumimoji="0" lang="en-US" alt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n </a:t>
                </a:r>
                <a14:m>
                  <m:oMath xmlns:m="http://schemas.openxmlformats.org/officeDocument/2006/math">
                    <m:r>
                      <a:rPr kumimoji="0" lang="en-US" alt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+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1 that contains the polynomial coefficients in order of descending powers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C10958E-F676-4870-8F78-AE8F5A82FA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4396902" y="2057400"/>
                <a:ext cx="4404198" cy="3300984"/>
              </a:xfrm>
              <a:blipFill>
                <a:blip r:embed="rId2"/>
                <a:stretch>
                  <a:fillRect l="-2075" t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6C5C9CF-4D93-444B-AA37-94EFD82CDC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91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335" y="134979"/>
            <a:ext cx="8059686" cy="407301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Regression Using Polynomials of First through Fourth Degree</a:t>
            </a:r>
          </a:p>
        </p:txBody>
      </p:sp>
      <p:pic>
        <p:nvPicPr>
          <p:cNvPr id="8" name="Picture 2" descr="Set of 4 scatter plots of x against y shows first through fourth degrees.">
            <a:extLst>
              <a:ext uri="{FF2B5EF4-FFF2-40B4-BE49-F238E27FC236}">
                <a16:creationId xmlns:a16="http://schemas.microsoft.com/office/drawing/2014/main" id="{05D35C7F-D14C-4EBF-95DD-34C24B85E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0293" y="2518183"/>
            <a:ext cx="4309619" cy="32329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B261256-98ED-1F7F-C23C-787E3E2E5E6C}"/>
                  </a:ext>
                </a:extLst>
              </p:cNvPr>
              <p:cNvSpPr/>
              <p:nvPr/>
            </p:nvSpPr>
            <p:spPr>
              <a:xfrm>
                <a:off x="489612" y="972104"/>
                <a:ext cx="808566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the data set where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1, 2, 3, . . . , 9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            </a:t>
                </a:r>
                <a:endParaRPr kumimoji="0" lang="en-CA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U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5, 6, 10, 20, 28, 33, 34, 36, 42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it polynomials of first through fourth degree to this data and compare the results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B261256-98ED-1F7F-C23C-787E3E2E5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2" y="972104"/>
                <a:ext cx="8085667" cy="1015663"/>
              </a:xfrm>
              <a:prstGeom prst="rect">
                <a:avLst/>
              </a:prstGeom>
              <a:blipFill>
                <a:blip r:embed="rId3"/>
                <a:stretch>
                  <a:fillRect l="-754" t="-2994" r="-75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9C41F042-31D1-8E95-74B5-C9187FC59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503" y="2555428"/>
            <a:ext cx="3810000" cy="28479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FBD643D-2497-DD59-C0D5-3597531C439E}"/>
              </a:ext>
            </a:extLst>
          </p:cNvPr>
          <p:cNvSpPr txBox="1"/>
          <p:nvPr/>
        </p:nvSpPr>
        <p:spPr>
          <a:xfrm>
            <a:off x="2246050" y="5877019"/>
            <a:ext cx="5294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th order is the best option with a minimized error!</a:t>
            </a:r>
          </a:p>
        </p:txBody>
      </p:sp>
    </p:spTree>
    <p:extLst>
      <p:ext uri="{BB962C8B-B14F-4D97-AF65-F5344CB8AC3E}">
        <p14:creationId xmlns:p14="http://schemas.microsoft.com/office/powerpoint/2010/main" val="1771262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0E3F6-0968-478D-A9A1-84AD13901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ware of Using Polynomials of High Deg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ED8C46-5900-4541-AF74-F42E4796B87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84926" y="1171484"/>
            <a:ext cx="7174149" cy="900503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is fifth-degree polynomial passes through all six data points but exhibits large excursions between points.</a:t>
            </a:r>
          </a:p>
        </p:txBody>
      </p:sp>
      <p:pic>
        <p:nvPicPr>
          <p:cNvPr id="7" name="Picture 3" descr="A graph of x against y shows an upward sloping curve.">
            <a:extLst>
              <a:ext uri="{FF2B5EF4-FFF2-40B4-BE49-F238E27FC236}">
                <a16:creationId xmlns:a16="http://schemas.microsoft.com/office/drawing/2014/main" id="{F4256357-FDAF-455F-81C8-A8EF54B17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9636" y="2004783"/>
            <a:ext cx="5724728" cy="42938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3A3BB2-150D-492F-A359-F31F091B690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7888A-83B3-4658-9B4F-3DB1063553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3483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C1944-9454-445F-94AF-0CA79B153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0"/>
            <a:ext cx="8512342" cy="625642"/>
          </a:xfrm>
        </p:spPr>
        <p:txBody>
          <a:bodyPr>
            <a:normAutofit/>
          </a:bodyPr>
          <a:lstStyle/>
          <a:p>
            <a:r>
              <a:rPr lang="en-US" dirty="0"/>
              <a:t>Assessing the Quality of a Curve Fit </a:t>
            </a:r>
            <a:r>
              <a:rPr lang="en-US" sz="1200" dirty="0"/>
              <a:t>1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EE5305-7800-49D0-B322-CB6C40093EE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258679" y="625642"/>
            <a:ext cx="7662964" cy="94914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enote the sum of the squares of the deviation of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values from their mea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b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, which can be computed from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9F29331-46FD-47A1-BF92-0EECF716B2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88735"/>
              </p:ext>
            </p:extLst>
          </p:nvPr>
        </p:nvGraphicFramePr>
        <p:xfrm>
          <a:off x="2562726" y="1525440"/>
          <a:ext cx="4591552" cy="91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31640" progId="Equation.DSMT4">
                  <p:embed/>
                </p:oleObj>
              </mc:Choice>
              <mc:Fallback>
                <p:oleObj name="Equation" r:id="rId2" imgW="2171520" imgH="431640" progId="Equation.DSMT4">
                  <p:embed/>
                  <p:pic>
                    <p:nvPicPr>
                      <p:cNvPr id="2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2726" y="1525440"/>
                        <a:ext cx="4591552" cy="91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EC5FF5-C2DD-463A-8E2E-04D6B1CFE9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7203F4A-8EC7-5101-DF90-75650CD3E21B}"/>
              </a:ext>
            </a:extLst>
          </p:cNvPr>
          <p:cNvSpPr txBox="1">
            <a:spLocks/>
          </p:cNvSpPr>
          <p:nvPr/>
        </p:nvSpPr>
        <p:spPr>
          <a:xfrm>
            <a:off x="342900" y="2318366"/>
            <a:ext cx="8385349" cy="1174983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32004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214E9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7432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420747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5448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>
                <a:tab pos="571500" algn="l"/>
              </a:tabLst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is formula can be used to compute another measure of the quality of the curve fit, the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determination,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lso known as the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-squared value.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t is defined as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AA80271E-7F48-540C-DBB7-B3AAC00A2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47968"/>
              </p:ext>
            </p:extLst>
          </p:nvPr>
        </p:nvGraphicFramePr>
        <p:xfrm>
          <a:off x="385672" y="3456311"/>
          <a:ext cx="2590808" cy="86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4EFF449-EBCE-4046-80DC-C151E0526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72" y="3456311"/>
                        <a:ext cx="2590808" cy="86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5F81009-5EAE-C368-6679-8B8AB931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54954"/>
              </p:ext>
            </p:extLst>
          </p:nvPr>
        </p:nvGraphicFramePr>
        <p:xfrm>
          <a:off x="3583017" y="3456311"/>
          <a:ext cx="2065095" cy="8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463025D0-E97B-445A-8A4D-70EAD436A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3017" y="3456311"/>
                        <a:ext cx="2065095" cy="84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7C75F0E3-4948-D2B1-B6E0-4054620F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92983"/>
              </p:ext>
            </p:extLst>
          </p:nvPr>
        </p:nvGraphicFramePr>
        <p:xfrm>
          <a:off x="6327617" y="3389482"/>
          <a:ext cx="1989832" cy="10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7C2EF482-3ADC-4F1D-8E5B-2372E17F5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7617" y="3389482"/>
                        <a:ext cx="1989832" cy="10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4">
            <a:extLst>
              <a:ext uri="{FF2B5EF4-FFF2-40B4-BE49-F238E27FC236}">
                <a16:creationId xmlns:a16="http://schemas.microsoft.com/office/drawing/2014/main" id="{85C7AC2A-28A0-4662-06B3-E26D8B78EF7B}"/>
              </a:ext>
            </a:extLst>
          </p:cNvPr>
          <p:cNvSpPr txBox="1">
            <a:spLocks/>
          </p:cNvSpPr>
          <p:nvPr/>
        </p:nvSpPr>
        <p:spPr>
          <a:xfrm>
            <a:off x="385671" y="4260764"/>
            <a:ext cx="8385349" cy="2248319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32004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214E9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7432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420747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5448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dicates how much the data is spread around the mean, and the value of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dicates how much of the data spread is unaccounted for by the model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s, the ratio </a:t>
            </a: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J/S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dicates the fractional variation unaccounted for by the model.</a:t>
            </a:r>
          </a:p>
        </p:txBody>
      </p:sp>
    </p:spTree>
    <p:extLst>
      <p:ext uri="{BB962C8B-B14F-4D97-AF65-F5344CB8AC3E}">
        <p14:creationId xmlns:p14="http://schemas.microsoft.com/office/powerpoint/2010/main" val="2971457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FFA09-7249-4EF8-A96B-F2DA773B8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the Quality of a Curve Fit </a:t>
            </a:r>
            <a:r>
              <a:rPr lang="en-US" sz="1200" dirty="0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5D3F30-4A35-4B0B-A5FE-4A7343741AC7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499616"/>
                <a:ext cx="7654619" cy="4317524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>
                    <a:tab pos="571500" algn="l"/>
                  </a:tabLst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or a perfect fit,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J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0 and thu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5D3F30-4A35-4B0B-A5FE-4A7343741A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499616"/>
                <a:ext cx="7654619" cy="4317524"/>
              </a:xfrm>
              <a:blipFill>
                <a:blip r:embed="rId3"/>
                <a:stretch>
                  <a:fillRect l="-1194" t="-1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AD3B5B-2BB5-4AB9-B3B6-FA3D2E077C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34352"/>
              </p:ext>
            </p:extLst>
          </p:nvPr>
        </p:nvGraphicFramePr>
        <p:xfrm>
          <a:off x="4285456" y="1501997"/>
          <a:ext cx="932688" cy="46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5456" y="1501997"/>
                        <a:ext cx="932688" cy="46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BF7BF0-DE3B-4804-BA58-B56A94F8E2E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148818" y="1500104"/>
            <a:ext cx="2143125" cy="402336"/>
          </a:xfrm>
        </p:spPr>
        <p:txBody>
          <a:bodyPr>
            <a:normAutofit fontScale="92500"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s, the closer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662A00-18AC-4869-8582-8886FE5B01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6319"/>
              </p:ext>
            </p:extLst>
          </p:nvPr>
        </p:nvGraphicFramePr>
        <p:xfrm>
          <a:off x="7163912" y="1489067"/>
          <a:ext cx="351313" cy="40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3912" y="1489067"/>
                        <a:ext cx="351313" cy="40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EFF58CC-A995-4FFA-B269-A2485541798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448594" y="1499712"/>
            <a:ext cx="483406" cy="402336"/>
          </a:xfrm>
        </p:spPr>
        <p:txBody>
          <a:bodyPr>
            <a:normAutofit fontScale="92500"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F937DE-6CB8-4095-92CD-FA444D86875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1862957"/>
            <a:ext cx="4314825" cy="402336"/>
          </a:xfrm>
        </p:spPr>
        <p:txBody>
          <a:bodyPr>
            <a:normAutofit fontScale="92500"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1, the better the fit. The largest</a:t>
            </a:r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BD39B16-EA77-44F9-ADCC-906C11D8F6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84844"/>
              </p:ext>
            </p:extLst>
          </p:nvPr>
        </p:nvGraphicFramePr>
        <p:xfrm>
          <a:off x="4537710" y="1854423"/>
          <a:ext cx="348691" cy="4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7710" y="1854423"/>
                        <a:ext cx="348691" cy="40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A968E42-1FFB-45CA-8D97-54D85A7FABC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829175" y="1854246"/>
            <a:ext cx="1666875" cy="4572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be is 1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660FD83-C700-4F78-B073-CB9148843B9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2689163"/>
            <a:ext cx="7543800" cy="666495"/>
          </a:xfrm>
        </p:spPr>
        <p:txBody>
          <a:bodyPr>
            <a:normAutofit fontScale="925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t is possible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be larger tha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nd thus it is possible for</a:t>
            </a:r>
            <a:endParaRPr lang="en-US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BF18D09-AA3B-4CB9-8FBA-32EB7842F5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02343"/>
              </p:ext>
            </p:extLst>
          </p:nvPr>
        </p:nvGraphicFramePr>
        <p:xfrm>
          <a:off x="826306" y="3049524"/>
          <a:ext cx="348691" cy="40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306" y="3049524"/>
                        <a:ext cx="348691" cy="40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A634A8B-BD3A-4633-ACDA-C304FA9DAA8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09537" y="3060028"/>
            <a:ext cx="6851038" cy="402336"/>
          </a:xfrm>
        </p:spPr>
        <p:txBody>
          <a:bodyPr>
            <a:normAutofit fontScale="92500"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be negative. Such cases, however, are indicative of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4D19C27-448F-453C-A833-4397DBD0924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0" y="3423273"/>
            <a:ext cx="5505450" cy="409956"/>
          </a:xfrm>
        </p:spPr>
        <p:txBody>
          <a:bodyPr>
            <a:normAutofit fontScale="92500" lnSpcReduction="1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very poor model that should not be used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7D5D1BD-78BC-44C0-A9C8-B2A572CBD322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899" y="4237140"/>
            <a:ext cx="7858125" cy="833494"/>
          </a:xfrm>
        </p:spPr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 a rule of thumb, a good fit accounts for at least 99 percent of the data variation. This value corresponds to</a:t>
            </a:r>
            <a:endParaRPr 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43D7B69-2AF0-4560-AFD3-606EA86DF3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423"/>
              </p:ext>
            </p:extLst>
          </p:nvPr>
        </p:nvGraphicFramePr>
        <p:xfrm>
          <a:off x="6193313" y="461343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3313" y="4613434"/>
                        <a:ext cx="132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4B72091-5368-416E-ADC1-676F21D9B7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862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A0366-B3F9-4015-A59A-F227EB6AE0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th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6C9118-79C5-4B54-85B3-C0B0DEB92FD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7724775" cy="474617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effect of computational errors in computing the coefficients can be lessened by properly scaling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values.  You can scale the data yourself before usi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polyfi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. Some common scaling methods are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Subtract the minimum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value or the mea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value from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data, if the range of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is small, or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Divide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values by the maximum value or the mean value, if the range is large.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4C099B-2F68-44AD-8AF1-972C039167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6748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51389-9452-4E23-AE31-BE8135DB7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250" y="134979"/>
            <a:ext cx="8191500" cy="574884"/>
          </a:xfrm>
        </p:spPr>
        <p:txBody>
          <a:bodyPr>
            <a:normAutofit/>
          </a:bodyPr>
          <a:lstStyle/>
          <a:p>
            <a:r>
              <a:rPr lang="en-US" sz="2400" dirty="0"/>
              <a:t>Effect of Coefficient Accuracy on a Sixth-Degree Poly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741F4-3294-4179-A8A2-161EBF7C77E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39942" y="709863"/>
            <a:ext cx="6200775" cy="888546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op graph: 14 decimal-place accuracy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Bottom graph: 8 decimal-place accuracy</a:t>
            </a:r>
          </a:p>
        </p:txBody>
      </p:sp>
      <p:pic>
        <p:nvPicPr>
          <p:cNvPr id="7" name="Picture 3" descr="Two graphs show the sixth-degree polynomial with accurate coefficients and inaccurate coefficients.">
            <a:extLst>
              <a:ext uri="{FF2B5EF4-FFF2-40B4-BE49-F238E27FC236}">
                <a16:creationId xmlns:a16="http://schemas.microsoft.com/office/drawing/2014/main" id="{3E4F7631-5F1A-41F8-9F34-E73BA8FE5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2628" y="1787031"/>
            <a:ext cx="5078743" cy="3809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50E057-22D0-47C8-850B-3C6647E2E8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190DA7-FAC7-4511-920D-A96A8B0482C7}"/>
              </a:ext>
            </a:extLst>
          </p:cNvPr>
          <p:cNvSpPr/>
          <p:nvPr/>
        </p:nvSpPr>
        <p:spPr>
          <a:xfrm>
            <a:off x="476250" y="5596362"/>
            <a:ext cx="80856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gh-degree polynomials can produce large errors if their coefficients are not represented with a large number of significant figures.</a:t>
            </a:r>
          </a:p>
        </p:txBody>
      </p:sp>
    </p:spTree>
    <p:extLst>
      <p:ext uri="{BB962C8B-B14F-4D97-AF65-F5344CB8AC3E}">
        <p14:creationId xmlns:p14="http://schemas.microsoft.com/office/powerpoint/2010/main" val="40013579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4662A1-40CA-E51D-0D3B-6B2436EF95E1}"/>
              </a:ext>
            </a:extLst>
          </p:cNvPr>
          <p:cNvSpPr txBox="1"/>
          <p:nvPr/>
        </p:nvSpPr>
        <p:spPr>
          <a:xfrm>
            <a:off x="489613" y="489799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caling the dat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A07B2B-793F-1D79-FD7F-4704B82DC6F3}"/>
              </a:ext>
            </a:extLst>
          </p:cNvPr>
          <p:cNvSpPr/>
          <p:nvPr/>
        </p:nvSpPr>
        <p:spPr>
          <a:xfrm>
            <a:off x="489613" y="1064862"/>
            <a:ext cx="80856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data give the number of vehicles (in millions) crossing a bridge each year for 10 years. Fit a cubic polynomial to the data and use the fit to estimate the flow in the year 2010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458980F-B171-D037-D123-94DCD2A468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806248"/>
              </p:ext>
            </p:extLst>
          </p:nvPr>
        </p:nvGraphicFramePr>
        <p:xfrm>
          <a:off x="387097" y="2168555"/>
          <a:ext cx="8369806" cy="593680"/>
        </p:xfrm>
        <a:graphic>
          <a:graphicData uri="http://schemas.openxmlformats.org/drawingml/2006/table">
            <a:tbl>
              <a:tblPr/>
              <a:tblGrid>
                <a:gridCol w="2239806">
                  <a:extLst>
                    <a:ext uri="{9D8B030D-6E8A-4147-A177-3AD203B41FA5}">
                      <a16:colId xmlns:a16="http://schemas.microsoft.com/office/drawing/2014/main" val="1037746410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3221457255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2659383576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1392957332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3501961225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2608494179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653850137"/>
                    </a:ext>
                  </a:extLst>
                </a:gridCol>
                <a:gridCol w="550128">
                  <a:extLst>
                    <a:ext uri="{9D8B030D-6E8A-4147-A177-3AD203B41FA5}">
                      <a16:colId xmlns:a16="http://schemas.microsoft.com/office/drawing/2014/main" val="2142755107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482652012"/>
                    </a:ext>
                  </a:extLst>
                </a:gridCol>
                <a:gridCol w="628718">
                  <a:extLst>
                    <a:ext uri="{9D8B030D-6E8A-4147-A177-3AD203B41FA5}">
                      <a16:colId xmlns:a16="http://schemas.microsoft.com/office/drawing/2014/main" val="3981348772"/>
                    </a:ext>
                  </a:extLst>
                </a:gridCol>
                <a:gridCol w="550128">
                  <a:extLst>
                    <a:ext uri="{9D8B030D-6E8A-4147-A177-3AD203B41FA5}">
                      <a16:colId xmlns:a16="http://schemas.microsoft.com/office/drawing/2014/main" val="1054028782"/>
                    </a:ext>
                  </a:extLst>
                </a:gridCol>
              </a:tblGrid>
              <a:tr h="390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1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7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8916122"/>
                  </a:ext>
                </a:extLst>
              </a:tr>
              <a:tr h="174721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hicle flow(millions)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</a:t>
                      </a:r>
                    </a:p>
                  </a:txBody>
                  <a:tcPr marL="7280" marR="7280" marT="728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6638928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9D883E5-2C9C-03B3-7B43-642C0D1DC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239" y="3156086"/>
            <a:ext cx="5553075" cy="1562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BB5112-263A-6871-F96C-44E3F5B9882A}"/>
              </a:ext>
            </a:extLst>
          </p:cNvPr>
          <p:cNvSpPr txBox="1"/>
          <p:nvPr/>
        </p:nvSpPr>
        <p:spPr>
          <a:xfrm>
            <a:off x="1346208" y="4919418"/>
            <a:ext cx="6372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eaningful solution/formulation, so it may need scaling! </a:t>
            </a:r>
          </a:p>
        </p:txBody>
      </p:sp>
    </p:spTree>
    <p:extLst>
      <p:ext uri="{BB962C8B-B14F-4D97-AF65-F5344CB8AC3E}">
        <p14:creationId xmlns:p14="http://schemas.microsoft.com/office/powerpoint/2010/main" val="1921601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EE052F-877E-ACF2-6A5F-E757B3652A7F}"/>
              </a:ext>
            </a:extLst>
          </p:cNvPr>
          <p:cNvSpPr txBox="1"/>
          <p:nvPr/>
        </p:nvSpPr>
        <p:spPr>
          <a:xfrm>
            <a:off x="540746" y="500460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caling the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C8DA2C-0598-DE45-AA8D-751E936C54F3}"/>
              </a:ext>
            </a:extLst>
          </p:cNvPr>
          <p:cNvSpPr txBox="1"/>
          <p:nvPr/>
        </p:nvSpPr>
        <p:spPr>
          <a:xfrm>
            <a:off x="2708507" y="1080550"/>
            <a:ext cx="3647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 solution using scaling!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ACC231B-2049-6DCF-660F-B5AE8ADBF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88" y="1401607"/>
            <a:ext cx="4962525" cy="33623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083A59-4BF6-EAB9-F525-D4D7F3F78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594" y="2073694"/>
            <a:ext cx="3551044" cy="30418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1902512-5537-FA41-F570-D700FAC52B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188" y="4763932"/>
            <a:ext cx="3857625" cy="800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318EBCB-EA6E-2183-6F1F-F73CB17ABD84}"/>
                  </a:ext>
                </a:extLst>
              </p:cNvPr>
              <p:cNvSpPr/>
              <p:nvPr/>
            </p:nvSpPr>
            <p:spPr>
              <a:xfrm>
                <a:off x="489613" y="5588098"/>
                <a:ext cx="79948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CA" b="0" i="1" dirty="0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CA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0.0087(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−2000)</m:t>
                          </m:r>
                        </m:e>
                        <m:sup>
                          <m:r>
                            <a:rPr lang="en-CA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CA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0.1851(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i="1" dirty="0">
                              <a:latin typeface="Cambria Math" panose="02040503050406030204" pitchFamily="18" charset="0"/>
                            </a:rPr>
                            <m:t>−2000)</m:t>
                          </m:r>
                        </m:e>
                        <m:sup>
                          <m:r>
                            <a:rPr lang="en-CA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+1.5991(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CA" i="1" dirty="0" smtClean="0">
                          <a:latin typeface="Cambria Math" panose="02040503050406030204" pitchFamily="18" charset="0"/>
                        </a:rPr>
                        <m:t>−2000)+2.0362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318EBCB-EA6E-2183-6F1F-F73CB17ABD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5588098"/>
                <a:ext cx="7994817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A8F278A-9E6E-4E35-96E2-42F00F1EB114}"/>
              </a:ext>
            </a:extLst>
          </p:cNvPr>
          <p:cNvSpPr txBox="1"/>
          <p:nvPr/>
        </p:nvSpPr>
        <p:spPr>
          <a:xfrm>
            <a:off x="3639203" y="5981496"/>
            <a:ext cx="1695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0)=8.2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41866C-0C80-126F-81A3-7FF3A8482CE0}"/>
              </a:ext>
            </a:extLst>
          </p:cNvPr>
          <p:cNvSpPr txBox="1"/>
          <p:nvPr/>
        </p:nvSpPr>
        <p:spPr>
          <a:xfrm>
            <a:off x="1643207" y="4184615"/>
            <a:ext cx="1695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ptable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69360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5B04E2-07D9-99F1-B42D-297AE5EE3A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642192A5-BEA1-C587-03C1-B303BE166612}"/>
              </a:ext>
            </a:extLst>
          </p:cNvPr>
          <p:cNvSpPr txBox="1"/>
          <p:nvPr/>
        </p:nvSpPr>
        <p:spPr>
          <a:xfrm>
            <a:off x="529167" y="930879"/>
            <a:ext cx="8085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building and regression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81DA5F9-AE33-4FC1-9B35-A8ED5DDE0A4B}"/>
              </a:ext>
            </a:extLst>
          </p:cNvPr>
          <p:cNvSpPr txBox="1">
            <a:spLocks/>
          </p:cNvSpPr>
          <p:nvPr/>
        </p:nvSpPr>
        <p:spPr>
          <a:xfrm>
            <a:off x="613833" y="1769999"/>
            <a:ext cx="8001000" cy="3733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n important application of the plotting techniques is function discovery, the technique for using data plots to obtain a mathematical function or “mathematical model” that describes the process that generated the dat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Function Discovery: A systematic way of finding an equation that best fits the data is regression (also called the least-squares method). </a:t>
            </a:r>
          </a:p>
        </p:txBody>
      </p:sp>
    </p:spTree>
    <p:extLst>
      <p:ext uri="{BB962C8B-B14F-4D97-AF65-F5344CB8AC3E}">
        <p14:creationId xmlns:p14="http://schemas.microsoft.com/office/powerpoint/2010/main" val="1244589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59D84A-7300-82B0-2C09-8297978E7FDB}"/>
              </a:ext>
            </a:extLst>
          </p:cNvPr>
          <p:cNvSpPr txBox="1"/>
          <p:nvPr/>
        </p:nvSpPr>
        <p:spPr>
          <a:xfrm>
            <a:off x="489613" y="29117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2DA320-00BB-1F8E-5406-60C3CA808A91}"/>
                  </a:ext>
                </a:extLst>
              </p:cNvPr>
              <p:cNvSpPr/>
              <p:nvPr/>
            </p:nvSpPr>
            <p:spPr>
              <a:xfrm>
                <a:off x="489613" y="760166"/>
                <a:ext cx="816477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CA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3</a:t>
                </a:r>
                <a:r>
                  <a:rPr lang="en-CA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</a:t>
                </a:r>
                <a:r>
                  <a:rPr lang="en-CA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lot of a fourth-degree polynomial for the following data is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 0, 1, . . . , 5</m:t>
                    </m:r>
                  </m:oMath>
                </a14:m>
                <a:r>
                  <a:rPr lang="en-CA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 0, 1, 44, 40, 11, 47</m:t>
                    </m:r>
                  </m:oMath>
                </a14:m>
                <a:endParaRPr lang="en-CA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2DA320-00BB-1F8E-5406-60C3CA808A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760166"/>
                <a:ext cx="8164774" cy="707886"/>
              </a:xfrm>
              <a:prstGeom prst="rect">
                <a:avLst/>
              </a:prstGeom>
              <a:blipFill>
                <a:blip r:embed="rId2"/>
                <a:stretch>
                  <a:fillRect l="-746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74DC021-5EF2-5AA7-C4B2-CBABCF6D96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13" y="1485340"/>
            <a:ext cx="4838700" cy="1790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4A1B16F-F7B8-ECA6-BC4C-5A69368A36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1431" y="1441351"/>
            <a:ext cx="3145364" cy="26048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7B0285-5CD5-72FA-E952-2F07C861A1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845" y="3304425"/>
            <a:ext cx="2876550" cy="18478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04296F-7964-AC7A-5B0C-B8CA5F20C526}"/>
              </a:ext>
            </a:extLst>
          </p:cNvPr>
          <p:cNvSpPr txBox="1"/>
          <p:nvPr/>
        </p:nvSpPr>
        <p:spPr>
          <a:xfrm>
            <a:off x="1439020" y="4447325"/>
            <a:ext cx="1695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ptable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FFD0969-CE71-CCE4-B58A-B25DA0B8BC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1431" y="3859404"/>
            <a:ext cx="3166442" cy="26223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AD2B267-35CA-F565-8629-143F6C3605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17" y="5278699"/>
            <a:ext cx="5881214" cy="5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7750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68E43E-7577-B269-461D-F0806A26C49F}"/>
              </a:ext>
            </a:extLst>
          </p:cNvPr>
          <p:cNvSpPr txBox="1"/>
          <p:nvPr/>
        </p:nvSpPr>
        <p:spPr>
          <a:xfrm>
            <a:off x="489613" y="470011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4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E618ED-E39B-0131-D3C2-287E088B36A6}"/>
              </a:ext>
            </a:extLst>
          </p:cNvPr>
          <p:cNvSpPr/>
          <p:nvPr/>
        </p:nvSpPr>
        <p:spPr>
          <a:xfrm>
            <a:off x="568720" y="979503"/>
            <a:ext cx="80065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4</a:t>
            </a: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U.S. census data from 1790 to 1990 is stored in the file census. </a:t>
            </a:r>
            <a:r>
              <a:rPr kumimoji="0" lang="en-CA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at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which is supplied with MATLAB. Type load census to load this file. The first column, </a:t>
            </a:r>
            <a:r>
              <a:rPr kumimoji="0" lang="en-CA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date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contains the years, and the second column, pop, contains the population in millions. First try to fit a cubic polynomial to the data. If you get a warning message, scale the data by subtracting 1790 from the years, and fit a cubic. The coefficient of determination (r-squared value) i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44E5EE-6321-7AE3-3EBF-0563F11309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401" y="3342628"/>
            <a:ext cx="1876425" cy="2019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347063-53C7-D022-E306-32F286126E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401" y="3004646"/>
            <a:ext cx="1371600" cy="228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B97018-AB48-4FA7-71D0-30B8FC8445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8591" y="2918495"/>
            <a:ext cx="3819525" cy="14573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6715B1-FE97-4C9A-8832-C1462F6E20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8591" y="4454161"/>
            <a:ext cx="2971800" cy="12573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C807E4-3793-1371-6B02-96F02E19C0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8093" y="2963677"/>
            <a:ext cx="1171575" cy="133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2A90A6-C081-1DEE-4624-909ED945D327}"/>
              </a:ext>
            </a:extLst>
          </p:cNvPr>
          <p:cNvSpPr txBox="1"/>
          <p:nvPr/>
        </p:nvSpPr>
        <p:spPr>
          <a:xfrm>
            <a:off x="7333793" y="4297177"/>
            <a:ext cx="1695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ptable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E78DC1-8641-D275-432D-1D73D70987E7}"/>
              </a:ext>
            </a:extLst>
          </p:cNvPr>
          <p:cNvSpPr txBox="1"/>
          <p:nvPr/>
        </p:nvSpPr>
        <p:spPr>
          <a:xfrm>
            <a:off x="4261896" y="4753490"/>
            <a:ext cx="2272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pop in 1965</a:t>
            </a:r>
            <a:endParaRPr lang="en-CA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3540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7C6450-2C01-1700-1806-8371B1A40D1D}"/>
              </a:ext>
            </a:extLst>
          </p:cNvPr>
          <p:cNvSpPr txBox="1"/>
          <p:nvPr/>
        </p:nvSpPr>
        <p:spPr>
          <a:xfrm>
            <a:off x="353992" y="424121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9432B1-58AA-ADE3-CE8A-6058AD12299C}"/>
                  </a:ext>
                </a:extLst>
              </p:cNvPr>
              <p:cNvSpPr/>
              <p:nvPr/>
            </p:nvSpPr>
            <p:spPr>
              <a:xfrm>
                <a:off x="353992" y="722597"/>
                <a:ext cx="8085666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5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llowing data give the stopping distance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kumimoji="0" lang="en-CA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a function of initial speed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a certain car model. Find a quadratic polynomial that fits the data.  Determine the quality of the curve fit by compu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1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(</m:t>
                    </m:r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𝑖</m:t>
                    </m:r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h𝑟</m:t>
                    </m:r>
                    <m:r>
                      <a:rPr kumimoji="0" lang="it-IT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0" lang="it-IT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20 	30 	40 	50 	60 	70</a:t>
                </a:r>
              </a:p>
              <a:p>
                <a:pPr marL="0" marR="0" lvl="1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𝑑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(</m:t>
                    </m:r>
                    <m:r>
                      <a:rPr kumimoji="0" lang="en-CA" sz="2000" b="0" i="1" u="none" strike="noStrike" kern="0" cap="none" spc="0" normalizeH="0" baseline="0" noProof="0" dirty="0" err="1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𝑓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25 	50 	130 	185	 250 	330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9432B1-58AA-ADE3-CE8A-6058AD1229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92" y="722597"/>
                <a:ext cx="8085666" cy="1631216"/>
              </a:xfrm>
              <a:prstGeom prst="rect">
                <a:avLst/>
              </a:prstGeom>
              <a:blipFill>
                <a:blip r:embed="rId2"/>
                <a:stretch>
                  <a:fillRect l="-754" t="-2247" r="-830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DD1EEE7D-0812-DCFE-BCFF-457BF7E00BC8}"/>
              </a:ext>
            </a:extLst>
          </p:cNvPr>
          <p:cNvSpPr/>
          <p:nvPr/>
        </p:nvSpPr>
        <p:spPr>
          <a:xfrm>
            <a:off x="353992" y="2453266"/>
            <a:ext cx="218040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21</a:t>
            </a:r>
          </a:p>
          <a:p>
            <a:pPr marL="342900" indent="-3429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43 (correct)</a:t>
            </a:r>
          </a:p>
          <a:p>
            <a:pPr marL="342900" indent="-3429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62</a:t>
            </a:r>
          </a:p>
          <a:p>
            <a:pPr marL="342900" indent="-342900">
              <a:buFont typeface="+mj-lt"/>
              <a:buAutoNum type="alphaLcParenR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9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31A270-1216-6392-742F-2364208D13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7038" y="3160536"/>
            <a:ext cx="4000500" cy="31337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61837C-6C11-562E-8813-2E47AEE74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1292" y="2517772"/>
            <a:ext cx="3870960" cy="322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292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615481-39E0-F441-EB91-8714C9C27B39}"/>
              </a:ext>
            </a:extLst>
          </p:cNvPr>
          <p:cNvSpPr txBox="1"/>
          <p:nvPr/>
        </p:nvSpPr>
        <p:spPr>
          <a:xfrm>
            <a:off x="501630" y="460215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D170707-4232-5405-0E33-46719399A9CB}"/>
                  </a:ext>
                </a:extLst>
              </p:cNvPr>
              <p:cNvSpPr/>
              <p:nvPr/>
            </p:nvSpPr>
            <p:spPr>
              <a:xfrm>
                <a:off x="501630" y="795334"/>
                <a:ext cx="808566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6-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llowing function is linear in the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 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)=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 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ln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⁡(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s-ES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0" lang="es-ES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least-squares regression with the following data to estimate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D170707-4232-5405-0E33-46719399A9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30" y="795334"/>
                <a:ext cx="8085666" cy="1323439"/>
              </a:xfrm>
              <a:prstGeom prst="rect">
                <a:avLst/>
              </a:prstGeom>
              <a:blipFill>
                <a:blip r:embed="rId2"/>
                <a:stretch>
                  <a:fillRect l="-754" t="-2294" r="-528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E0B079A-BC1C-4147-A510-DF47585841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942462"/>
              </p:ext>
            </p:extLst>
          </p:nvPr>
        </p:nvGraphicFramePr>
        <p:xfrm>
          <a:off x="1293361" y="2190931"/>
          <a:ext cx="6705600" cy="6400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02844228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2969778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2195705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2100152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8851879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91496679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06472805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90526034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4520924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6598296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390384531"/>
                    </a:ext>
                  </a:extLst>
                </a:gridCol>
              </a:tblGrid>
              <a:tr h="32766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endParaRPr lang="en-CA" sz="2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CA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CA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3091373"/>
                  </a:ext>
                </a:extLst>
              </a:tr>
              <a:tr h="2971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endParaRPr lang="en-CA" sz="2000" b="0" i="1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0" fontAlgn="ctr"/>
                      <a:r>
                        <a:rPr lang="en-CA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526702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DCB485-B377-FEFB-0B6F-DF320347586B}"/>
                  </a:ext>
                </a:extLst>
              </p:cNvPr>
              <p:cNvSpPr/>
              <p:nvPr/>
            </p:nvSpPr>
            <p:spPr>
              <a:xfrm>
                <a:off x="501630" y="2903746"/>
                <a:ext cx="4499245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14.4353  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2.4543 </m:t>
                    </m:r>
                  </m:oMath>
                </a14:m>
                <a:endParaRPr kumimoji="0" lang="en-CA" sz="2000" b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7.34764  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6.6895 </m:t>
                    </m:r>
                  </m:oMath>
                </a14:m>
                <a:endParaRPr kumimoji="0" lang="en-CA" sz="2000" b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5.7518   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9.9123 </m:t>
                    </m:r>
                  </m:oMath>
                </a14:m>
                <a:r>
                  <a:rPr kumimoji="0" lang="en-CA" sz="20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orrect)</a:t>
                </a: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3.4344     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kumimoji="0" lang="en-CA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11.472 </m:t>
                    </m:r>
                  </m:oMath>
                </a14:m>
                <a:endParaRPr kumimoji="0" lang="en-CA" sz="2000" b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DCB485-B377-FEFB-0B6F-DF32034758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30" y="2903746"/>
                <a:ext cx="4499245" cy="1323439"/>
              </a:xfrm>
              <a:prstGeom prst="rect">
                <a:avLst/>
              </a:prstGeom>
              <a:blipFill>
                <a:blip r:embed="rId3"/>
                <a:stretch>
                  <a:fillRect l="-1355" t="-2304" r="-678" b="-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26C2FB1-5EBE-8F60-94A8-1B8704E86D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475" y="4358169"/>
            <a:ext cx="5353050" cy="19716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D8B8F3A-B407-3643-5D31-69459C9E51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727" y="3866163"/>
            <a:ext cx="3819525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606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3E0CC96B-8A1B-419E-BD7E-D89AF1566B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3359" y="1080550"/>
                <a:ext cx="8097281" cy="1778060"/>
              </a:xfrm>
              <a:prstGeom prst="rect">
                <a:avLst/>
              </a:prstGeom>
            </p:spPr>
            <p:txBody>
              <a:bodyPr/>
              <a:lstStyle>
                <a:lvl1pPr marL="0" indent="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indent="-32004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214E91"/>
                  </a:buClr>
                  <a:buFont typeface="Arial" panose="020B0604020202020204" pitchFamily="34" charset="0"/>
                  <a:buChar char="•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822960" indent="-27432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B60000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188720" indent="-22860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420747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554480" indent="-22860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at </a:t>
                </a:r>
                <a:r>
                  <a:rPr kumimoji="0" lang="en-CA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linear function of two or more variables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1, 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2, . . . , </m:t>
                    </m:r>
                  </m:oMath>
                </a14:m>
                <a:endPara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find the coefficient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fit a set of data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least-squares sense?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3E0CC96B-8A1B-419E-BD7E-D89AF1566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59" y="1080550"/>
                <a:ext cx="8097281" cy="1778060"/>
              </a:xfrm>
              <a:prstGeom prst="rect">
                <a:avLst/>
              </a:prstGeom>
              <a:blipFill>
                <a:blip r:embed="rId3"/>
                <a:stretch>
                  <a:fillRect l="-828" t="-1712" r="-753" b="-54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A60C2942-8931-487A-AF32-EA073AF0CA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457" y="3151602"/>
            <a:ext cx="1073511" cy="1066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75C24D1-09DD-4882-A51B-91249CE34F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9841" y="2900932"/>
            <a:ext cx="2171216" cy="15048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452B59E-4476-4CCA-86B2-F9632F4F69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5244" y="2872132"/>
            <a:ext cx="1330069" cy="15603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8C65218E-9FE8-482B-A451-356CC5C5A3CF}"/>
              </a:ext>
            </a:extLst>
          </p:cNvPr>
          <p:cNvSpPr/>
          <p:nvPr/>
        </p:nvSpPr>
        <p:spPr>
          <a:xfrm>
            <a:off x="588025" y="4743045"/>
            <a:ext cx="7446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for the coefficients is given by </a:t>
            </a: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 = X\y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535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Multiple linear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913C5A65-2E70-4820-80AF-8D75A28F1C3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3359" y="1129542"/>
                <a:ext cx="8097281" cy="400110"/>
              </a:xfrm>
              <a:prstGeom prst="rect">
                <a:avLst/>
              </a:prstGeom>
            </p:spPr>
            <p:txBody>
              <a:bodyPr/>
              <a:lstStyle>
                <a:lvl1pPr marL="0" indent="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indent="-32004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214E91"/>
                  </a:buClr>
                  <a:buFont typeface="Arial" panose="020B0604020202020204" pitchFamily="34" charset="0"/>
                  <a:buChar char="•"/>
                  <a:defRPr sz="22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822960" indent="-27432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B60000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188720" indent="-22860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Clr>
                    <a:srgbClr val="420747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554480" indent="-228600" algn="l" rtl="0" eaLnBrk="0" fontAlgn="base" hangingPunct="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tain a linear model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describe the relationship.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913C5A65-2E70-4820-80AF-8D75A28F1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59" y="1129542"/>
                <a:ext cx="8097281" cy="400110"/>
              </a:xfrm>
              <a:prstGeom prst="rect">
                <a:avLst/>
              </a:prstGeom>
              <a:blipFill>
                <a:blip r:embed="rId3"/>
                <a:stretch>
                  <a:fillRect l="-828" t="-757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E9BFB8B3-6D7D-416B-AA0F-6EF8DF559E84}"/>
              </a:ext>
            </a:extLst>
          </p:cNvPr>
          <p:cNvGraphicFramePr>
            <a:graphicFrameLocks noGrp="1"/>
          </p:cNvGraphicFramePr>
          <p:nvPr/>
        </p:nvGraphicFramePr>
        <p:xfrm>
          <a:off x="4172620" y="2200588"/>
          <a:ext cx="4598566" cy="1508760"/>
        </p:xfrm>
        <a:graphic>
          <a:graphicData uri="http://schemas.openxmlformats.org/drawingml/2006/table">
            <a:tbl>
              <a:tblPr/>
              <a:tblGrid>
                <a:gridCol w="1913689">
                  <a:extLst>
                    <a:ext uri="{9D8B030D-6E8A-4147-A177-3AD203B41FA5}">
                      <a16:colId xmlns:a16="http://schemas.microsoft.com/office/drawing/2014/main" val="3803521372"/>
                    </a:ext>
                  </a:extLst>
                </a:gridCol>
                <a:gridCol w="1271032">
                  <a:extLst>
                    <a:ext uri="{9D8B030D-6E8A-4147-A177-3AD203B41FA5}">
                      <a16:colId xmlns:a16="http://schemas.microsoft.com/office/drawing/2014/main" val="4105496587"/>
                    </a:ext>
                  </a:extLst>
                </a:gridCol>
                <a:gridCol w="1413845">
                  <a:extLst>
                    <a:ext uri="{9D8B030D-6E8A-4147-A177-3AD203B41FA5}">
                      <a16:colId xmlns:a16="http://schemas.microsoft.com/office/drawing/2014/main" val="2953989832"/>
                    </a:ext>
                  </a:extLst>
                </a:gridCol>
              </a:tblGrid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eaking strength (</a:t>
                      </a:r>
                      <a:r>
                        <a:rPr lang="en-CA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</a:t>
                      </a:r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of element 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EFDA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of element 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EF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29907"/>
                  </a:ext>
                </a:extLst>
              </a:tr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CA" sz="16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CA" sz="16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0627602"/>
                  </a:ext>
                </a:extLst>
              </a:tr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6808309"/>
                  </a:ext>
                </a:extLst>
              </a:tr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7724528"/>
                  </a:ext>
                </a:extLst>
              </a:tr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2951028"/>
                  </a:ext>
                </a:extLst>
              </a:tr>
              <a:tr h="18288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b"/>
                      <a:r>
                        <a:rPr lang="en-CA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843645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5912BFB-7430-4C0E-8920-2C624C096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11" y="1594332"/>
            <a:ext cx="3267075" cy="42195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499C2E-DB9C-4261-BB2F-256D3DE4FB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936" y="4548247"/>
            <a:ext cx="1000125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1058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-in-parameters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551B7DD-903C-4E4D-A5F3-08D57AAC4CA6}"/>
              </a:ext>
            </a:extLst>
          </p:cNvPr>
          <p:cNvSpPr txBox="1">
            <a:spLocks/>
          </p:cNvSpPr>
          <p:nvPr/>
        </p:nvSpPr>
        <p:spPr>
          <a:xfrm>
            <a:off x="489613" y="1080550"/>
            <a:ext cx="8077200" cy="1831326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32004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214E9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7432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420747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5448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metimes we want to fit an expression that is neither a polynomial nor a function that can be converted to linear form by a logarithmic or other transformation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n some cases, we can still do a least-squares fit if the function is a linear expression in terms of its parameters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E3592F2-5B36-4E2E-9063-19EEA9159DDE}"/>
              </a:ext>
            </a:extLst>
          </p:cNvPr>
          <p:cNvSpPr txBox="1">
            <a:spLocks/>
          </p:cNvSpPr>
          <p:nvPr/>
        </p:nvSpPr>
        <p:spPr>
          <a:xfrm>
            <a:off x="489612" y="3043853"/>
            <a:ext cx="8077199" cy="809056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32004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214E9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7432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8872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Clr>
                <a:srgbClr val="420747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54480" indent="-2286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CA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e following data gives the output voltage of a certain device as a function of time. Obtain a function that describes this data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4C30DF8-5B20-4429-87BD-AB2E1706E825}"/>
                  </a:ext>
                </a:extLst>
              </p:cNvPr>
              <p:cNvSpPr/>
              <p:nvPr/>
            </p:nvSpPr>
            <p:spPr>
              <a:xfrm>
                <a:off x="1480211" y="3800994"/>
                <a:ext cx="6096000" cy="4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=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irst-order model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4C30DF8-5B20-4429-87BD-AB2E1706E8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211" y="3800994"/>
                <a:ext cx="6096000" cy="411651"/>
              </a:xfrm>
              <a:prstGeom prst="rect">
                <a:avLst/>
              </a:prstGeom>
              <a:blipFill>
                <a:blip r:embed="rId3"/>
                <a:stretch>
                  <a:fillRect t="-5970" b="-2686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7CDD86EA-50E7-4316-A242-DFFD99DCF4AB}"/>
              </a:ext>
            </a:extLst>
          </p:cNvPr>
          <p:cNvSpPr/>
          <p:nvPr/>
        </p:nvSpPr>
        <p:spPr>
          <a:xfrm>
            <a:off x="489612" y="4243722"/>
            <a:ext cx="82640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 first-order model written for each of the </a:t>
            </a:r>
            <a:r>
              <a:rPr kumimoji="0" lang="en-CA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ata points results in </a:t>
            </a:r>
            <a:r>
              <a:rPr kumimoji="0" lang="en-CA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0" lang="en-CA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quations, which can be expressed as follow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077482E-3A6D-45B9-AC99-B8495DA74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4481" y="4968790"/>
            <a:ext cx="2971800" cy="13053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1CDBAAF-AE57-4259-9FD5-6CDB41DD6D03}"/>
              </a:ext>
            </a:extLst>
          </p:cNvPr>
          <p:cNvSpPr/>
          <p:nvPr/>
        </p:nvSpPr>
        <p:spPr>
          <a:xfrm>
            <a:off x="5672234" y="5408118"/>
            <a:ext cx="901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dirty="0" err="1">
                <a:latin typeface="STIXMathJax_Main-Bold"/>
              </a:rPr>
              <a:t>Xa</a:t>
            </a:r>
            <a:r>
              <a:rPr lang="en-CA" b="1" dirty="0">
                <a:latin typeface="STIXMathJax_Main-Bold"/>
              </a:rPr>
              <a:t> </a:t>
            </a:r>
            <a:r>
              <a:rPr lang="en-CA" dirty="0">
                <a:latin typeface="STIXMathJax_Main-Regular"/>
              </a:rPr>
              <a:t>= </a:t>
            </a:r>
            <a:r>
              <a:rPr lang="en-CA" b="1" dirty="0">
                <a:latin typeface="STIXMathJax_Main-Bold"/>
              </a:rPr>
              <a:t>y</a:t>
            </a:r>
            <a:r>
              <a:rPr lang="en-CA" dirty="0">
                <a:latin typeface="STIXMathJax_Main-Regular"/>
              </a:rPr>
              <a:t>′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25759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Linear-in-parameters regres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2C55EBE-59C0-4296-8031-FBF85C58BF33}"/>
                  </a:ext>
                </a:extLst>
              </p:cNvPr>
              <p:cNvSpPr/>
              <p:nvPr/>
            </p:nvSpPr>
            <p:spPr>
              <a:xfrm>
                <a:off x="1524000" y="1129542"/>
                <a:ext cx="6096000" cy="4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=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irst-order model)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2C55EBE-59C0-4296-8031-FBF85C58BF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129542"/>
                <a:ext cx="6096000" cy="411651"/>
              </a:xfrm>
              <a:prstGeom prst="rect">
                <a:avLst/>
              </a:prstGeom>
              <a:blipFill>
                <a:blip r:embed="rId3"/>
                <a:stretch>
                  <a:fillRect t="-7353" b="-220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E955E2DB-B5D7-4BE7-A681-00375E1D48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990" y="1735771"/>
            <a:ext cx="6115050" cy="31813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2B33FD9-6F5F-4D9F-AABD-FEF8EF55434B}"/>
              </a:ext>
            </a:extLst>
          </p:cNvPr>
          <p:cNvSpPr txBox="1"/>
          <p:nvPr/>
        </p:nvSpPr>
        <p:spPr>
          <a:xfrm>
            <a:off x="3622703" y="1691703"/>
            <a:ext cx="1890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or t and y</a:t>
            </a:r>
          </a:p>
        </p:txBody>
      </p:sp>
      <p:pic>
        <p:nvPicPr>
          <p:cNvPr id="12" name="Picture 3" descr="A graph of t (in seconds) against v (in volts) shows three curves.">
            <a:extLst>
              <a:ext uri="{FF2B5EF4-FFF2-40B4-BE49-F238E27FC236}">
                <a16:creationId xmlns:a16="http://schemas.microsoft.com/office/drawing/2014/main" id="{3D5C2AFA-E6E9-8C74-23E1-619C79BE6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92663" y="2895377"/>
            <a:ext cx="4396510" cy="32978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478863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426627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tool</a:t>
            </a:r>
            <a:endParaRPr 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D3D787-A888-4809-913F-C605B73FB4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535" y="1282684"/>
            <a:ext cx="3343275" cy="638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F0E8262-951B-400D-80B6-6CD5BC892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7172" y="1831187"/>
            <a:ext cx="6536370" cy="4373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8667616-3444-48C0-B98C-ADA0277F1B6D}"/>
                  </a:ext>
                </a:extLst>
              </p:cNvPr>
              <p:cNvSpPr/>
              <p:nvPr/>
            </p:nvSpPr>
            <p:spPr>
              <a:xfrm>
                <a:off x="4178930" y="1209736"/>
                <a:ext cx="4938943" cy="4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 = 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irst-order model)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8667616-3444-48C0-B98C-ADA0277F1B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930" y="1209736"/>
                <a:ext cx="4938943" cy="411651"/>
              </a:xfrm>
              <a:prstGeom prst="rect">
                <a:avLst/>
              </a:prstGeom>
              <a:blipFill>
                <a:blip r:embed="rId4"/>
                <a:stretch>
                  <a:fillRect t="-7353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3134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8BED778-8C5F-42E1-AC47-D5573ED035EC}"/>
                  </a:ext>
                </a:extLst>
              </p:cNvPr>
              <p:cNvSpPr/>
              <p:nvPr/>
            </p:nvSpPr>
            <p:spPr>
              <a:xfrm>
                <a:off x="489613" y="1064862"/>
                <a:ext cx="8246014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7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tain a linear model </a:t>
                </a:r>
                <a14:m>
                  <m:oMath xmlns:m="http://schemas.openxmlformats.org/officeDocument/2006/math"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CA" sz="20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 following data to describe the relationship. The maximum error is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marR="0" lvl="2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		x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		</a:t>
                </a:r>
                <a:r>
                  <a:rPr kumimoji="0" lang="en-CA" sz="20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CA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marL="0" marR="0" lvl="2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8		7.5 		6</a:t>
                </a:r>
              </a:p>
              <a:p>
                <a:pPr marL="0" marR="0" lvl="4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6		6 		9</a:t>
                </a:r>
              </a:p>
              <a:p>
                <a:pPr marL="0" marR="0" lvl="4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		13.5 		10.5</a:t>
                </a:r>
              </a:p>
              <a:p>
                <a:pPr marL="0" marR="0" lvl="4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		16.5 		18</a:t>
                </a:r>
              </a:p>
              <a:p>
                <a:pPr marL="0" marR="0" lvl="4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8 		19.5 		21</a:t>
                </a:r>
              </a:p>
              <a:p>
                <a:pPr marL="0" marR="0" lvl="4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6 		21 		25.5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8BED778-8C5F-42E1-AC47-D5573ED035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3" y="1064862"/>
                <a:ext cx="8246014" cy="3170099"/>
              </a:xfrm>
              <a:prstGeom prst="rect">
                <a:avLst/>
              </a:prstGeom>
              <a:blipFill>
                <a:blip r:embed="rId3"/>
                <a:stretch>
                  <a:fillRect l="-739" t="-1154" r="-813" b="-25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8CD38B0-A33B-47C7-B3B9-F435F4BCB0AD}"/>
                  </a:ext>
                </a:extLst>
              </p:cNvPr>
              <p:cNvSpPr/>
              <p:nvPr/>
            </p:nvSpPr>
            <p:spPr>
              <a:xfrm>
                <a:off x="5229095" y="2414381"/>
                <a:ext cx="3804247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x</m:t>
                    </m:r>
                    <m:r>
                      <m:rPr>
                        <m:nor/>
                      </m:rPr>
                      <a: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    1.0847 (</m:t>
                    </m:r>
                    <m:r>
                      <m:rPr>
                        <m:nor/>
                      </m:rPr>
                      <a:rPr lang="en-CA" sz="2000" b="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orrect</m:t>
                    </m:r>
                    <m:r>
                      <m:rPr>
                        <m:nor/>
                      </m:rPr>
                      <a:rPr lang="en-CA" sz="2000" b="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x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    2.1249</m:t>
                    </m:r>
                  </m:oMath>
                </a14:m>
                <a:endPara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x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    3.8926</m:t>
                    </m:r>
                  </m:oMath>
                </a14:m>
                <a:endPara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ax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rror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    4.3285</m:t>
                    </m:r>
                  </m:oMath>
                </a14:m>
                <a:endPara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8CD38B0-A33B-47C7-B3B9-F435F4BCB0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095" y="2414381"/>
                <a:ext cx="3804247" cy="1323439"/>
              </a:xfrm>
              <a:prstGeom prst="rect">
                <a:avLst/>
              </a:prstGeom>
              <a:blipFill>
                <a:blip r:embed="rId4"/>
                <a:stretch>
                  <a:fillRect l="-1442" t="-461" b="-599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17D29C15-058A-4645-ACB8-55E3656C7D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0027" y="4728231"/>
            <a:ext cx="1073511" cy="10668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47A961F-358E-4301-80F7-568F299599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8159" y="4467626"/>
            <a:ext cx="2171216" cy="15048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4EDE1E0-6CC4-43B2-A4F1-682E94828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9375" y="4481481"/>
            <a:ext cx="1330069" cy="156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5584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BBEDB-8ADD-43EA-9A6D-EB699DEC6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Linear, Power, and Exponential Functions to Describe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E3743A-B5A1-4B3B-8C97-DAE6B5BE83F8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499615"/>
                <a:ext cx="7779696" cy="4696904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Each function gives a straight line when plotted using a specific set of axes: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457200" marR="0" lvl="0" indent="-45720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The linear function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y 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x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+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b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gives a straight line when plotted on rectilinear axes. Its slope i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its intercept i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b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.</a:t>
                </a:r>
              </a:p>
              <a:p>
                <a:pPr marL="457200" marR="0" lvl="0" indent="-45720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The power fun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DE3743A-B5A1-4B3B-8C97-DAE6B5BE83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499615"/>
                <a:ext cx="7779696" cy="4696904"/>
              </a:xfrm>
              <a:blipFill>
                <a:blip r:embed="rId4"/>
                <a:stretch>
                  <a:fillRect l="-1567" t="-1299" r="-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EA1F72-F104-408B-B9BE-AFA5CF4C84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4850"/>
              </p:ext>
            </p:extLst>
          </p:nvPr>
        </p:nvGraphicFramePr>
        <p:xfrm>
          <a:off x="3318044" y="3916540"/>
          <a:ext cx="1063862" cy="45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8044" y="3916540"/>
                        <a:ext cx="1063862" cy="455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296250-8E0C-49BE-A4EC-AE08E61934D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293679" y="3917765"/>
            <a:ext cx="3343883" cy="455941"/>
          </a:xfrm>
        </p:spPr>
        <p:txBody>
          <a:bodyPr>
            <a:normAutofit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ves a straight line when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928E41C-AC3F-4EE8-9A0D-1D203E2794E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97466" y="4272977"/>
            <a:ext cx="3129874" cy="455941"/>
          </a:xfrm>
        </p:spPr>
        <p:txBody>
          <a:bodyPr>
            <a:normAutofit lnSpcReduction="10000"/>
          </a:bodyPr>
          <a:lstStyle/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otted on log-log axe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038E3B-333D-43CD-B451-8175C29DFC2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4868457"/>
            <a:ext cx="3859449" cy="455941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exponential function</a:t>
            </a:r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05E3C4E-3AFD-4FF8-90C1-0E1DBC19CD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48338"/>
              </p:ext>
            </p:extLst>
          </p:nvPr>
        </p:nvGraphicFramePr>
        <p:xfrm>
          <a:off x="3982171" y="4870450"/>
          <a:ext cx="15652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2171" y="4870450"/>
                        <a:ext cx="15652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FC3C3E4-883E-49B1-A40A-BD85A0C6B0D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5442351" y="4869006"/>
            <a:ext cx="2526760" cy="427773"/>
          </a:xfrm>
        </p:spPr>
        <p:txBody>
          <a:bodyPr>
            <a:normAutofit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its equivalent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3948690-8214-46B1-8DAB-51C7DB040A8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7466" y="5235966"/>
            <a:ext cx="804964" cy="455942"/>
          </a:xfrm>
        </p:spPr>
        <p:txBody>
          <a:bodyPr>
            <a:normAutofit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m</a:t>
            </a:r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67E6161-F98F-452C-AD90-F390D78E3EB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26229"/>
              </p:ext>
            </p:extLst>
          </p:nvPr>
        </p:nvGraphicFramePr>
        <p:xfrm>
          <a:off x="1501066" y="5224463"/>
          <a:ext cx="1206251" cy="48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1066" y="5224463"/>
                        <a:ext cx="1206251" cy="482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7B768D1-7E68-4383-B185-846B8D89226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601451" y="5233946"/>
            <a:ext cx="4791571" cy="482501"/>
          </a:xfrm>
        </p:spPr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ve a straight line when plotted on a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16B31EB-93AE-4617-9DCE-F4B413FFBFA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97466" y="5607423"/>
            <a:ext cx="5535240" cy="427773"/>
          </a:xfrm>
        </p:spPr>
        <p:txBody>
          <a:bodyPr>
            <a:normAutofit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milo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lot whos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axis is logarithmic.</a:t>
            </a:r>
            <a:endParaRPr lang="en-US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E4210A65-E87B-4644-BC27-434F233712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0830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883B53-3D2F-4C4A-8D1B-55A864A01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823" y="1080550"/>
            <a:ext cx="4219575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310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9613" y="664752"/>
            <a:ext cx="808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60473" y="6475457"/>
            <a:ext cx="2057400" cy="365125"/>
          </a:xfrm>
        </p:spPr>
        <p:txBody>
          <a:bodyPr/>
          <a:lstStyle/>
          <a:p>
            <a:fld id="{732B0E10-991B-4857-B698-45C90E6B82BD}" type="slidenum">
              <a:rPr lang="en-US" sz="1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18C913-9CEB-46E1-890E-EE232CCD838A}"/>
              </a:ext>
            </a:extLst>
          </p:cNvPr>
          <p:cNvSpPr txBox="1"/>
          <p:nvPr/>
        </p:nvSpPr>
        <p:spPr>
          <a:xfrm>
            <a:off x="489613" y="1064862"/>
            <a:ext cx="81647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8</a:t>
            </a:r>
            <a:r>
              <a:rPr kumimoji="0" lang="en-CA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CA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CA" sz="20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tool</a:t>
            </a:r>
            <a:r>
              <a:rPr lang="en-CA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olbox, find a polynomial function that fits following t and y data. </a:t>
            </a:r>
            <a:endParaRPr kumimoji="0" lang="en-CA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7B42824-B7E8-4366-89B3-9E0FDA082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9412" y="1837428"/>
            <a:ext cx="3305175" cy="419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749826-17ED-4D90-BAAF-7AB3FADA7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544" y="2305672"/>
            <a:ext cx="7315985" cy="423093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A8B0C05C-EE2E-46DA-902A-61525E8DD463}"/>
              </a:ext>
            </a:extLst>
          </p:cNvPr>
          <p:cNvSpPr/>
          <p:nvPr/>
        </p:nvSpPr>
        <p:spPr>
          <a:xfrm>
            <a:off x="1074198" y="5078027"/>
            <a:ext cx="1845214" cy="1208209"/>
          </a:xfrm>
          <a:prstGeom prst="rect">
            <a:avLst/>
          </a:prstGeom>
          <a:noFill/>
          <a:ln w="254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94195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E71DC-7F7C-A627-50B0-D75DA929CD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D143425-CAB0-2421-C9B0-1A8ADCBEF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43337" cy="503196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Using Residua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8E6CBF-C22C-D5C8-1D42-58439527B08A}"/>
              </a:ext>
            </a:extLst>
          </p:cNvPr>
          <p:cNvSpPr txBox="1"/>
          <p:nvPr/>
        </p:nvSpPr>
        <p:spPr>
          <a:xfrm>
            <a:off x="428625" y="1181100"/>
            <a:ext cx="4838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llowing table gives data on the growth of a certain bacteria population with </a:t>
            </a:r>
          </a:p>
          <a:p>
            <a:r>
              <a:rPr lang="en-US" dirty="0"/>
              <a:t>time. Fit an equation to these data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4E4CFA-77E6-6765-14B6-FA53CE53D5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1687" y="942975"/>
            <a:ext cx="2069831" cy="563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9A75FC-90FC-A829-9934-7381667EB7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553" y="2191514"/>
            <a:ext cx="4210050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759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E6FB39-2A00-46B5-9D1B-D991A2FEA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-22534"/>
            <a:ext cx="8458200" cy="677108"/>
          </a:xfrm>
        </p:spPr>
        <p:txBody>
          <a:bodyPr/>
          <a:lstStyle/>
          <a:p>
            <a:r>
              <a:rPr lang="en-US" dirty="0"/>
              <a:t>Using Residu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72E222-D5B5-4D8D-80A9-7C7B37AA1D7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637852"/>
            <a:ext cx="4724400" cy="459921"/>
          </a:xfrm>
        </p:spPr>
        <p:txBody>
          <a:bodyPr/>
          <a:lstStyle/>
          <a:p>
            <a:r>
              <a:rPr lang="en-US" dirty="0"/>
              <a:t>Residual plots of four models</a:t>
            </a:r>
          </a:p>
        </p:txBody>
      </p:sp>
      <p:pic>
        <p:nvPicPr>
          <p:cNvPr id="7" name="Picture 3" descr="Set of 4 graphs of t (in min) against residuals (in parts per million) shows multiple curves across a number of data points.">
            <a:extLst>
              <a:ext uri="{FF2B5EF4-FFF2-40B4-BE49-F238E27FC236}">
                <a16:creationId xmlns:a16="http://schemas.microsoft.com/office/drawing/2014/main" id="{B28D7777-3770-48F9-B80A-9F927E22D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4179" y="1242825"/>
            <a:ext cx="5975641" cy="4482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AD11AACD-BB2F-422E-86FB-56450CCE7F3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2812FA-9DE5-4EEC-B8DB-30DA70919C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74FBB5-987A-58C3-4162-A109E29C2D21}"/>
              </a:ext>
            </a:extLst>
          </p:cNvPr>
          <p:cNvSpPr txBox="1"/>
          <p:nvPr/>
        </p:nvSpPr>
        <p:spPr>
          <a:xfrm>
            <a:off x="230341" y="5680809"/>
            <a:ext cx="891365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ubic is the best fit of the four models considered. Its coefficient of determination </a:t>
            </a:r>
          </a:p>
          <a:p>
            <a:r>
              <a:rPr lang="en-US" dirty="0"/>
              <a:t>is r</a:t>
            </a:r>
            <a:r>
              <a:rPr lang="en-US" sz="2000" baseline="30000" dirty="0"/>
              <a:t>2</a:t>
            </a:r>
            <a:r>
              <a:rPr lang="en-US" sz="2000" dirty="0"/>
              <a:t> = 0.9999.  The model is 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03A46DC-1F65-BDDC-E366-933E7B2AF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012" y="5956277"/>
            <a:ext cx="4943892" cy="463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756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8BAFF-E157-4476-870E-BB0E59EB2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Fitting Inte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C42605-661D-47B7-9D0D-10B5BA99424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7915275" cy="4746171"/>
          </a:xfrm>
        </p:spPr>
        <p:txBody>
          <a:bodyPr>
            <a:normAutofit lnSpcReduction="1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MATLAB supports curve fitting through the Basic Fitting interface. Using this interface, you can quickly perform basic curve fitting tasks within the same easy-to-use environment. The interface is designed so that you can: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</a:endParaRP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it data using a cubic spline or a polynomial up to degree 10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Plot multiple fits simultaneously for a given data set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Plot the residuals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Examine the numerical results of a fit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Interpolate or extrapolate a fit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Annotate the plot with the numerical fit results and the norm of residuals.</a:t>
            </a:r>
          </a:p>
          <a:p>
            <a:pPr marL="347472" marR="0" lvl="0" indent="-347472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Save the fit and evaluated results to the MATLAB workspac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8BD97C-80F1-4630-8196-0CE817559D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4265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E6FB39-2A00-46B5-9D1B-D991A2FEA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988" y="134979"/>
            <a:ext cx="7820025" cy="1207008"/>
          </a:xfrm>
        </p:spPr>
        <p:txBody>
          <a:bodyPr/>
          <a:lstStyle/>
          <a:p>
            <a:r>
              <a:rPr lang="en-US" dirty="0"/>
              <a:t>A Figure Produced by the Basic Fitting Interface: Figure 6.3-2</a:t>
            </a:r>
          </a:p>
        </p:txBody>
      </p:sp>
      <p:pic>
        <p:nvPicPr>
          <p:cNvPr id="10" name="Picture 4" descr="Screengrab of a fitting window shows 2 graphs for linear &amp; residual. The equation reads: y equals 3.079 asterisk x + 1.805; R squared equals 0.9959.">
            <a:extLst>
              <a:ext uri="{FF2B5EF4-FFF2-40B4-BE49-F238E27FC236}">
                <a16:creationId xmlns:a16="http://schemas.microsoft.com/office/drawing/2014/main" id="{741B0813-F933-4D92-8E8E-F7DEEBDE12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940" y="1293654"/>
            <a:ext cx="5532120" cy="498348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51EB29-5D0B-4499-978F-DEB82E49612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3" action="ppaction://hlinksldjump"/>
              </a:rPr>
              <a:t>Access the text alternative for slide images.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D11AACD-BB2F-422E-86FB-56450CCE7F3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i="1" dirty="0"/>
              <a:t>Source: MATLAB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2812FA-9DE5-4EEC-B8DB-30DA70919C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317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 hidden="1">
            <a:extLst>
              <a:ext uri="{FF2B5EF4-FFF2-40B4-BE49-F238E27FC236}">
                <a16:creationId xmlns:a16="http://schemas.microsoft.com/office/drawing/2014/main" id="{EED24045-607F-425E-9D34-BDAD53B17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 of Main Content</a:t>
            </a:r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24A22A3-5CB5-44B0-9476-36962B349166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5140402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978B2-F898-49A7-A7DE-406DC0266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Dis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AA67BB-C997-41DF-AC34-F0B86C0314B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95332"/>
            <a:ext cx="7624053" cy="99066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e power functio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5F9269-E22B-41EE-82A8-809C932F2E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21594"/>
              </p:ext>
            </p:extLst>
          </p:nvPr>
        </p:nvGraphicFramePr>
        <p:xfrm>
          <a:off x="2893439" y="1287292"/>
          <a:ext cx="1332117" cy="4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28600" progId="Equation.DSMT4">
                  <p:embed/>
                </p:oleObj>
              </mc:Choice>
              <mc:Fallback>
                <p:oleObj name="Equation" r:id="rId2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3439" y="1287292"/>
                        <a:ext cx="1332117" cy="4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253F6B-EECD-4467-A3C0-A531F71F4B7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157666" y="1297020"/>
            <a:ext cx="3824288" cy="423412"/>
          </a:xfrm>
        </p:spPr>
        <p:txBody>
          <a:bodyPr>
            <a:normAutofit lnSpcReduction="10000"/>
          </a:bodyPr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the exponential function</a:t>
            </a: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A668BD-8BE6-4F32-9136-7DD4660E3D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99485"/>
              </p:ext>
            </p:extLst>
          </p:nvPr>
        </p:nvGraphicFramePr>
        <p:xfrm>
          <a:off x="395688" y="1662617"/>
          <a:ext cx="1228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688" y="1662617"/>
                        <a:ext cx="12287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9B84D73-FA85-4220-BCBF-C687221DEBF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76683" y="1662617"/>
            <a:ext cx="5795253" cy="461931"/>
          </a:xfrm>
        </p:spPr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otted on linear, semi-log, and log-log axes.</a:t>
            </a:r>
            <a:endParaRPr lang="en-US" dirty="0"/>
          </a:p>
        </p:txBody>
      </p:sp>
      <p:pic>
        <p:nvPicPr>
          <p:cNvPr id="12" name="Picture 3" descr="Three graphs show function discovery.">
            <a:extLst>
              <a:ext uri="{FF2B5EF4-FFF2-40B4-BE49-F238E27FC236}">
                <a16:creationId xmlns:a16="http://schemas.microsoft.com/office/drawing/2014/main" id="{1666AEC5-79A2-4787-A320-31E029AF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1797508" y="2164080"/>
            <a:ext cx="5548985" cy="41620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3E953C3-5A85-4F8F-ACD5-EDD3DCEDD4D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0" name="Text Placeholder 9" hidden="1">
            <a:extLst>
              <a:ext uri="{FF2B5EF4-FFF2-40B4-BE49-F238E27FC236}">
                <a16:creationId xmlns:a16="http://schemas.microsoft.com/office/drawing/2014/main" id="{17777A3E-DFFB-4440-A3B7-3A1F1F76D47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8723712-90C6-4670-B711-ED6CEFC337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78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9081D-D554-40FA-ABCB-75EA6E1B4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6"/>
            <a:ext cx="8458200" cy="751891"/>
          </a:xfrm>
        </p:spPr>
        <p:txBody>
          <a:bodyPr/>
          <a:lstStyle/>
          <a:p>
            <a:r>
              <a:rPr lang="en-US" dirty="0"/>
              <a:t>Steps for Function Dis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BDB0A8-EE6B-4019-9C02-915A67687EC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958180"/>
            <a:ext cx="7662964" cy="777062"/>
          </a:xfrm>
        </p:spPr>
        <p:txBody>
          <a:bodyPr>
            <a:normAutofit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AutoNum type="arabicPeriod"/>
              <a:tabLst>
                <a:tab pos="571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Examine the data near the origin. The exponential functio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1B74ECD-8DDB-4319-BE3B-5EAB45243D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12080"/>
              </p:ext>
            </p:extLst>
          </p:nvPr>
        </p:nvGraphicFramePr>
        <p:xfrm>
          <a:off x="833544" y="1264505"/>
          <a:ext cx="1584960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28600" progId="Equation.DSMT4">
                  <p:embed/>
                </p:oleObj>
              </mc:Choice>
              <mc:Fallback>
                <p:oleObj name="Equation" r:id="rId2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3544" y="1264505"/>
                        <a:ext cx="1584960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C414506-D126-4539-AFC1-47507C339BE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368985" y="1299521"/>
            <a:ext cx="447481" cy="405455"/>
          </a:xfrm>
        </p:spPr>
        <p:txBody>
          <a:bodyPr>
            <a:normAutofit/>
          </a:bodyPr>
          <a:lstStyle/>
          <a:p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</a:t>
            </a:r>
            <a:endParaRPr lang="en-US" sz="20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6DE21C-E751-4FEB-86CC-C368C08CC8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43382"/>
              </p:ext>
            </p:extLst>
          </p:nvPr>
        </p:nvGraphicFramePr>
        <p:xfrm>
          <a:off x="2765929" y="1280490"/>
          <a:ext cx="1584960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929" y="1280490"/>
                        <a:ext cx="1584960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2C1EB8-A547-4F06-AEED-0EF99C1C375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450656" y="1307555"/>
            <a:ext cx="2001980" cy="479090"/>
          </a:xfrm>
        </p:spPr>
        <p:txBody>
          <a:bodyPr/>
          <a:lstStyle/>
          <a:p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never pass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6E754C9-7598-4961-ACC9-615D495AB0C9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795537" y="1688040"/>
                <a:ext cx="7310238" cy="894724"/>
              </a:xfrm>
            </p:spPr>
            <p:txBody>
              <a:bodyPr/>
              <a:lstStyle/>
              <a:p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rough the origin (unless of course </a:t>
                </a: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0, which is a trivial case). (See Figure 6.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–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for examples with </a:t>
                </a: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1.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06E754C9-7598-4961-ACC9-615D495AB0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795537" y="1688040"/>
                <a:ext cx="7310238" cy="894724"/>
              </a:xfrm>
              <a:blipFill>
                <a:blip r:embed="rId7"/>
                <a:stretch>
                  <a:fillRect l="-917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193960FE-2D10-4395-9507-FBCBE5695E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  <p:pic>
        <p:nvPicPr>
          <p:cNvPr id="28" name="Picture 2" descr="A graph of x against y-axis shows the exponential function y as 10 mx.">
            <a:extLst>
              <a:ext uri="{FF2B5EF4-FFF2-40B4-BE49-F238E27FC236}">
                <a16:creationId xmlns:a16="http://schemas.microsoft.com/office/drawing/2014/main" id="{F8A3A9A8-BBD6-1E08-067E-957E2B00E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04741" y="2555871"/>
            <a:ext cx="5092295" cy="38192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1265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806" y="0"/>
            <a:ext cx="8458200" cy="819083"/>
          </a:xfrm>
        </p:spPr>
        <p:txBody>
          <a:bodyPr/>
          <a:lstStyle/>
          <a:p>
            <a:r>
              <a:rPr lang="en-US" dirty="0"/>
              <a:t>Example Plots of Exponential Func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FF47A8B3-239F-F15B-18DD-DE6B84F6B9B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2900" y="1036724"/>
                <a:ext cx="7662964" cy="819083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 sz="2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344488" indent="-34290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24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517525" indent="-28575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 sz="1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741363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1550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prstClr val="black"/>
                    </a:solidFill>
                  </a:rPr>
                  <a:t>The linear function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mx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b </a:t>
                </a:r>
                <a:r>
                  <a:rPr lang="en-US" sz="2000" dirty="0">
                    <a:solidFill>
                      <a:prstClr val="black"/>
                    </a:solidFill>
                  </a:rPr>
                  <a:t>can pass through the origin only if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0. The power function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FF47A8B3-239F-F15B-18DD-DE6B84F6B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036724"/>
                <a:ext cx="7662964" cy="819083"/>
              </a:xfrm>
              <a:prstGeom prst="rect">
                <a:avLst/>
              </a:prstGeom>
              <a:blipFill>
                <a:blip r:embed="rId3"/>
                <a:stretch>
                  <a:fillRect l="-796" t="-3731" r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9651C5-ACF4-3809-197C-9F32BB81B6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73714"/>
              </p:ext>
            </p:extLst>
          </p:nvPr>
        </p:nvGraphicFramePr>
        <p:xfrm>
          <a:off x="2460212" y="1323322"/>
          <a:ext cx="1109470" cy="47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702C2E7-3BDB-44D6-BE8C-52B654E5985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212" y="1323322"/>
                        <a:ext cx="1109470" cy="47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0BF54B7D-39B0-5DB0-B738-80BD75B24082}"/>
              </a:ext>
            </a:extLst>
          </p:cNvPr>
          <p:cNvSpPr txBox="1">
            <a:spLocks/>
          </p:cNvSpPr>
          <p:nvPr/>
        </p:nvSpPr>
        <p:spPr>
          <a:xfrm>
            <a:off x="3569682" y="1334361"/>
            <a:ext cx="2333625" cy="453407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prstClr val="black"/>
                </a:solidFill>
              </a:rPr>
              <a:t>can pass through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8">
                <a:extLst>
                  <a:ext uri="{FF2B5EF4-FFF2-40B4-BE49-F238E27FC236}">
                    <a16:creationId xmlns:a16="http://schemas.microsoft.com/office/drawing/2014/main" id="{CBC3F801-CB7A-E432-8922-2E738EE3825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2900" y="1761472"/>
                <a:ext cx="7888894" cy="894724"/>
              </a:xfrm>
              <a:prstGeom prst="rect">
                <a:avLst/>
              </a:prstGeom>
            </p:spPr>
            <p:txBody>
              <a:bodyPr/>
              <a:lstStyle>
                <a:lvl1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 sz="2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344488" indent="-34290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24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517525" indent="-28575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 sz="1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741363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1550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solidFill>
                      <a:prstClr val="black"/>
                    </a:solidFill>
                  </a:rPr>
                  <a:t>the origin but only if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</m:oMath>
                </a14:m>
                <a:r>
                  <a:rPr lang="en-US" sz="2000" i="1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</a:rPr>
                  <a:t>0. (See Figure 6.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 smtClean="0">
                        <a:solidFill>
                          <a:prstClr val="black"/>
                        </a:solidFill>
                      </a:rPr>
                      <m:t>–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2 for examples with </a:t>
                </a:r>
                <a:r>
                  <a:rPr lang="en-US" sz="2000" i="1" dirty="0">
                    <a:solidFill>
                      <a:prstClr val="black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1.)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8">
                <a:extLst>
                  <a:ext uri="{FF2B5EF4-FFF2-40B4-BE49-F238E27FC236}">
                    <a16:creationId xmlns:a16="http://schemas.microsoft.com/office/drawing/2014/main" id="{CBC3F801-CB7A-E432-8922-2E738EE38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761472"/>
                <a:ext cx="7888894" cy="894724"/>
              </a:xfrm>
              <a:prstGeom prst="rect">
                <a:avLst/>
              </a:prstGeom>
              <a:blipFill>
                <a:blip r:embed="rId6"/>
                <a:stretch>
                  <a:fillRect l="-773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 descr="A graph of x against y-axis shows the power function y as x m.">
            <a:extLst>
              <a:ext uri="{FF2B5EF4-FFF2-40B4-BE49-F238E27FC236}">
                <a16:creationId xmlns:a16="http://schemas.microsoft.com/office/drawing/2014/main" id="{DA276CC8-46BC-FABD-E3CB-CAD8F7D48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62638" y="2388620"/>
            <a:ext cx="5441320" cy="40812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599843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0E000-5989-4080-AB6A-7308704906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for Function Discovery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D57E5A-EF50-4290-A551-A61D62C5A1F7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219201"/>
                <a:ext cx="8639352" cy="5029200"/>
              </a:xfrm>
            </p:spPr>
            <p:txBody>
              <a:bodyPr>
                <a:normAutofit/>
              </a:bodyPr>
              <a:lstStyle/>
              <a:p>
                <a:pPr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tabLst>
                    <a:tab pos="571500" algn="l"/>
                  </a:tabLst>
                  <a:defRPr/>
                </a:pPr>
                <a:r>
                  <a:rPr lang="en-US" sz="1800" dirty="0">
                    <a:solidFill>
                      <a:prstClr val="black"/>
                    </a:solidFill>
                  </a:rPr>
                  <a:t>2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.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Plot the data using rectilinear scales. If it forms a   straight line, then it can be represented by the linear function, and you are finished. Otherwise, if you have data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t 	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x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0, then</a:t>
                </a:r>
              </a:p>
              <a:p>
                <a:pPr marL="457200"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tabLst>
                    <a:tab pos="571500" algn="l"/>
                  </a:tabLst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.	If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y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0)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0, try the power function.</a:t>
                </a:r>
              </a:p>
              <a:p>
                <a:pPr marL="457200"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tabLst>
                    <a:tab pos="571500" algn="l"/>
                  </a:tabLst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b.	If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y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0)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0, try the exponential function.</a:t>
                </a:r>
              </a:p>
              <a:p>
                <a:pPr marL="45720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>
                    <a:tab pos="571500" algn="l"/>
                  </a:tabLst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If data is not given for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x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0, proceed to step 3.</a:t>
                </a:r>
              </a:p>
              <a:p>
                <a:pPr lvl="0" defTabSz="457200">
                  <a:spcBef>
                    <a:spcPts val="1200"/>
                  </a:spcBef>
                  <a:spcAft>
                    <a:spcPts val="600"/>
                  </a:spcAft>
                  <a:tabLst>
                    <a:tab pos="571500" algn="l"/>
                  </a:tabLst>
                </a:pPr>
                <a:r>
                  <a:rPr lang="en-US" sz="1800" dirty="0">
                    <a:solidFill>
                      <a:prstClr val="black"/>
                    </a:solidFill>
                  </a:rPr>
                  <a:t>3. If you suspect a power function, plot the data using log-log scales. Only a power function will form a straight line on a log-log plot. If you suspect an exponential function, plot the data using the </a:t>
                </a:r>
                <a:r>
                  <a:rPr lang="en-US" sz="1800" dirty="0" err="1">
                    <a:solidFill>
                      <a:prstClr val="black"/>
                    </a:solidFill>
                  </a:rPr>
                  <a:t>semilog</a:t>
                </a:r>
                <a:r>
                  <a:rPr lang="en-US" sz="1800" dirty="0">
                    <a:solidFill>
                      <a:prstClr val="black"/>
                    </a:solidFill>
                  </a:rPr>
                  <a:t> scales. Only an exponential function will form a straight line on a </a:t>
                </a:r>
                <a:r>
                  <a:rPr lang="en-US" sz="1800" dirty="0" err="1">
                    <a:solidFill>
                      <a:prstClr val="black"/>
                    </a:solidFill>
                  </a:rPr>
                  <a:t>semilog</a:t>
                </a:r>
                <a:r>
                  <a:rPr lang="en-US" sz="1800" dirty="0">
                    <a:solidFill>
                      <a:prstClr val="black"/>
                    </a:solidFill>
                  </a:rPr>
                  <a:t> plot.</a:t>
                </a:r>
              </a:p>
              <a:p>
                <a:pPr defTabSz="457200">
                  <a:spcBef>
                    <a:spcPts val="1200"/>
                  </a:spcBef>
                  <a:spcAft>
                    <a:spcPts val="600"/>
                  </a:spcAft>
                  <a:tabLst>
                    <a:tab pos="571500" algn="l"/>
                  </a:tabLst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4. In function discovery applications, we use the log-log and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semilog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plots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only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to identify the function type, but not to find the coefficients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b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m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. The reason is that it is difficult to interpolate on log scal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D57E5A-EF50-4290-A551-A61D62C5A1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219201"/>
                <a:ext cx="8639352" cy="5029200"/>
              </a:xfrm>
              <a:blipFill>
                <a:blip r:embed="rId2"/>
                <a:stretch>
                  <a:fillRect l="-565" t="-606" r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7DDE3C-8916-49F1-B288-661E353C43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296DE13-5357-4C68-9ECA-1B955ABD8F0C}"/>
                  </a:ext>
                </a:extLst>
              </p:cNvPr>
              <p:cNvSpPr/>
              <p:nvPr/>
            </p:nvSpPr>
            <p:spPr>
              <a:xfrm>
                <a:off x="3390900" y="5753080"/>
                <a:ext cx="54102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wer function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x</a:t>
                </a:r>
                <a:r>
                  <a:rPr lang="en-US" sz="2000" i="1" baseline="30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onential function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0)</a:t>
                </a:r>
                <a:r>
                  <a:rPr lang="en-US" sz="2000" i="1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296DE13-5357-4C68-9ECA-1B955ABD8F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00" y="5753080"/>
                <a:ext cx="5410200" cy="707886"/>
              </a:xfrm>
              <a:prstGeom prst="rect">
                <a:avLst/>
              </a:prstGeom>
              <a:blipFill>
                <a:blip r:embed="rId3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382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0E000-5989-4080-AB6A-7308704906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>
                <a:latin typeface="Courier Std" pitchFamily="49" charset="0"/>
              </a:rPr>
              <a:t>polyfit</a:t>
            </a:r>
            <a:r>
              <a:rPr lang="en-US" dirty="0"/>
              <a:t> Function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2541E9-3249-46D8-B371-95B64D70D4F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0656018"/>
                  </p:ext>
                </p:extLst>
              </p:nvPr>
            </p:nvGraphicFramePr>
            <p:xfrm>
              <a:off x="814688" y="1397000"/>
              <a:ext cx="7514624" cy="262128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4889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569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mand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p = </a:t>
                          </a:r>
                          <a:r>
                            <a:rPr lang="en-US" altLang="en-US" sz="2000" dirty="0" err="1">
                              <a:latin typeface="Courier Std" pitchFamily="49" charset="0"/>
                            </a:rPr>
                            <a:t>polyfit</a:t>
                          </a: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(</a:t>
                          </a:r>
                          <a:r>
                            <a:rPr lang="en-US" altLang="en-US" sz="2000" dirty="0" err="1">
                              <a:latin typeface="Courier Std" pitchFamily="49" charset="0"/>
                            </a:rPr>
                            <a:t>x,y,n</a:t>
                          </a: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)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ts a polynomial of degree </a:t>
                          </a: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 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 data described by the vectors </a:t>
                          </a: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</a:t>
                          </a: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where </a:t>
                          </a: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s the independent variable. Returns a row vector </a:t>
                          </a:r>
                          <a:r>
                            <a:rPr lang="en-US" altLang="en-US" sz="2000" dirty="0"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length </a:t>
                          </a:r>
                          <a:r>
                            <a:rPr lang="en-US" alt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 </a:t>
                          </a:r>
                          <a14:m>
                            <m:oMath xmlns:m="http://schemas.openxmlformats.org/officeDocument/2006/math">
                              <m:r>
                                <a:rPr lang="en-US" altLang="en-US" sz="2000" i="1" dirty="0" smtClean="0">
                                  <a:latin typeface="Cambria Math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 that contains the polynomial coefficients in order of descending powers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2541E9-3249-46D8-B371-95B64D70D4F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0656018"/>
                  </p:ext>
                </p:extLst>
              </p:nvPr>
            </p:nvGraphicFramePr>
            <p:xfrm>
              <a:off x="814688" y="1397000"/>
              <a:ext cx="7514624" cy="262128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48893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2569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mand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2250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p = </a:t>
                          </a:r>
                          <a:r>
                            <a:rPr lang="en-US" altLang="en-US" sz="2000" dirty="0" err="1">
                              <a:latin typeface="Courier Std" pitchFamily="49" charset="0"/>
                            </a:rPr>
                            <a:t>polyfit</a:t>
                          </a: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(</a:t>
                          </a:r>
                          <a:r>
                            <a:rPr lang="en-US" altLang="en-US" sz="2000" dirty="0" err="1">
                              <a:latin typeface="Courier Std" pitchFamily="49" charset="0"/>
                            </a:rPr>
                            <a:t>x,y,n</a:t>
                          </a:r>
                          <a:r>
                            <a:rPr lang="en-US" altLang="en-US" sz="2000" dirty="0">
                              <a:latin typeface="Courier Std" pitchFamily="49" charset="0"/>
                            </a:rPr>
                            <a:t>)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6687" t="-19126" b="-46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7DDE3C-8916-49F1-B288-661E353C43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905A33-DA38-844A-0DC5-112DC240FC7D}"/>
              </a:ext>
            </a:extLst>
          </p:cNvPr>
          <p:cNvSpPr txBox="1"/>
          <p:nvPr/>
        </p:nvSpPr>
        <p:spPr>
          <a:xfrm>
            <a:off x="814688" y="4585970"/>
            <a:ext cx="7681612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Syntax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p =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polyf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x,y,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Arial"/>
              <a:buNone/>
              <a:tabLst>
                <a:tab pos="571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where x and y contain the data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is the order of the polynomial to be fitted, a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</a:rPr>
              <a:t>p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is the vector of polynomial coefficients. 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itchFamily="49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1909653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FD471E24-E700-47B3-8F35-5567895F89DC}"/>
    </a:ext>
  </a:extLst>
</a:theme>
</file>

<file path=ppt/theme/theme2.xml><?xml version="1.0" encoding="utf-8"?>
<a:theme xmlns:a="http://schemas.openxmlformats.org/drawingml/2006/main" name="MainContent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BB45D69B-A52D-4886-A737-4C8CA8BFF937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5AE2D7BD-21A3-4CD8-8976-3561E3978EEC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6ACF2E7B-D43C-4599-8698-6D45949AB7E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0AD3F672-27ED-4370-A10D-EB2879BA7BA9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7</TotalTime>
  <Words>3138</Words>
  <Application>Microsoft Office PowerPoint</Application>
  <PresentationFormat>On-screen Show (4:3)</PresentationFormat>
  <Paragraphs>377</Paragraphs>
  <Slides>4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Arial</vt:lpstr>
      <vt:lpstr>Calibri</vt:lpstr>
      <vt:lpstr>Cambria Math</vt:lpstr>
      <vt:lpstr>Courier New</vt:lpstr>
      <vt:lpstr>Courier Std</vt:lpstr>
      <vt:lpstr>STIXMathJax_Main-Bold</vt:lpstr>
      <vt:lpstr>STIXMathJax_Main-Regular</vt:lpstr>
      <vt:lpstr>Symbol</vt:lpstr>
      <vt:lpstr>Times New Roman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MATLAB for Engineering Applications Fifth Edition</vt:lpstr>
      <vt:lpstr>Chapter 06</vt:lpstr>
      <vt:lpstr>PowerPoint Presentation</vt:lpstr>
      <vt:lpstr>Using the Linear, Power, and Exponential Functions to Describe Data</vt:lpstr>
      <vt:lpstr>Function Discovery</vt:lpstr>
      <vt:lpstr>Steps for Function Discovery</vt:lpstr>
      <vt:lpstr>Example Plots of Exponential Functions</vt:lpstr>
      <vt:lpstr>Steps for Function Discovery</vt:lpstr>
      <vt:lpstr>The polyfit Function</vt:lpstr>
      <vt:lpstr>Using polyfit to Fit Equations to Data</vt:lpstr>
      <vt:lpstr>The Power Function</vt:lpstr>
      <vt:lpstr>The Exponential Function</vt:lpstr>
      <vt:lpstr>Fitting a Linear Function: Speed Estimation from Sonar Range Measurements: Example 6.1-1</vt:lpstr>
      <vt:lpstr>PowerPoint Presentation</vt:lpstr>
      <vt:lpstr>PowerPoint Presentation</vt:lpstr>
      <vt:lpstr>Fitting an Exponential Function: Temperature of a Cooling Cup of Coffee: Example 6.1-2</vt:lpstr>
      <vt:lpstr>PowerPoint Presentation</vt:lpstr>
      <vt:lpstr>PowerPoint Presentation</vt:lpstr>
      <vt:lpstr>The Least Squares Criterion</vt:lpstr>
      <vt:lpstr>Illustration of the Least Squares Criterion</vt:lpstr>
      <vt:lpstr>The polyfit Function Is Based on the Least Squares Method</vt:lpstr>
      <vt:lpstr>Regression Using Polynomials of First through Fourth Degree</vt:lpstr>
      <vt:lpstr>Beware of Using Polynomials of High Degree</vt:lpstr>
      <vt:lpstr>Assessing the Quality of a Curve Fit 1</vt:lpstr>
      <vt:lpstr>Assessing the Quality of a Curve Fit 2</vt:lpstr>
      <vt:lpstr>Scaling the Data</vt:lpstr>
      <vt:lpstr>Effect of Coefficient Accuracy on a Sixth-Degree Polynom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Residuals</vt:lpstr>
      <vt:lpstr>Using Residuals</vt:lpstr>
      <vt:lpstr>Basic Fitting Interface</vt:lpstr>
      <vt:lpstr>A Figure Produced by the Basic Fitting Interface: Figure 6.3-2</vt:lpstr>
      <vt:lpstr>End of Main Content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Model Building and Regression</dc:title>
  <dc:creator>MHE</dc:creator>
  <cp:keywords>PPT</cp:keywords>
  <cp:lastModifiedBy>Yasser Alginahi</cp:lastModifiedBy>
  <cp:revision>410</cp:revision>
  <dcterms:created xsi:type="dcterms:W3CDTF">2019-10-17T17:37:14Z</dcterms:created>
  <dcterms:modified xsi:type="dcterms:W3CDTF">2022-10-20T20:52:39Z</dcterms:modified>
</cp:coreProperties>
</file>